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8EC5DF0" w14:textId="14C3EC8D" w:rsidR="00EF035E" w:rsidRPr="0053449E" w:rsidRDefault="00000000">
      <w:pPr>
        <w:jc w:val="center"/>
        <w:textAlignment w:val="center"/>
        <w:rPr>
          <w:rFonts w:ascii="宋体" w:hAnsi="宋体" w:cs="宋体" w:hint="eastAsia"/>
          <w:b/>
          <w:color w:val="FF0000"/>
          <w:sz w:val="30"/>
        </w:rPr>
      </w:pPr>
      <w:r w:rsidRPr="0053449E">
        <w:rPr>
          <w:rFonts w:ascii="宋体" w:hAnsi="宋体" w:cs="宋体"/>
          <w:b/>
          <w:noProof/>
          <w:color w:val="FF0000"/>
          <w:sz w:val="30"/>
        </w:rPr>
        <w:drawing>
          <wp:anchor distT="0" distB="0" distL="114300" distR="114300" simplePos="0" relativeHeight="251658240" behindDoc="0" locked="0" layoutInCell="1" allowOverlap="1" wp14:anchorId="42191114" wp14:editId="56B0FED6">
            <wp:simplePos x="0" y="0"/>
            <wp:positionH relativeFrom="page">
              <wp:posOffset>10985500</wp:posOffset>
            </wp:positionH>
            <wp:positionV relativeFrom="topMargin">
              <wp:posOffset>12522200</wp:posOffset>
            </wp:positionV>
            <wp:extent cx="444500" cy="495300"/>
            <wp:effectExtent l="0" t="0" r="0" b="0"/>
            <wp:wrapNone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3449E" w:rsidRPr="0053449E">
        <w:rPr>
          <w:rFonts w:ascii="宋体" w:hAnsi="宋体" w:cs="宋体"/>
          <w:b/>
          <w:color w:val="FF0000"/>
          <w:sz w:val="30"/>
        </w:rPr>
        <w:t xml:space="preserve"> </w:t>
      </w:r>
      <w:r w:rsidRPr="0053449E">
        <w:rPr>
          <w:rFonts w:ascii="宋体" w:hAnsi="宋体" w:cs="宋体"/>
          <w:b/>
          <w:color w:val="FF0000"/>
          <w:sz w:val="30"/>
        </w:rPr>
        <w:t>2024-2025人教版八上物理期中专题训练</w:t>
      </w:r>
      <w:r w:rsidR="0053449E" w:rsidRPr="0053449E">
        <w:rPr>
          <w:noProof/>
          <w:color w:val="FF0000"/>
        </w:rPr>
        <w:drawing>
          <wp:inline distT="0" distB="0" distL="0" distR="0" wp14:anchorId="56837EE4" wp14:editId="0DA7CDD1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3449E" w:rsidRPr="0053449E">
        <w:rPr>
          <w:rFonts w:ascii="宋体" w:hAnsi="宋体" w:cs="宋体" w:hint="eastAsia"/>
          <w:b/>
          <w:color w:val="FF0000"/>
          <w:sz w:val="30"/>
        </w:rPr>
        <w:t>：</w:t>
      </w:r>
      <w:r w:rsidR="0053449E" w:rsidRPr="0053449E">
        <w:rPr>
          <w:rFonts w:ascii="宋体" w:hAnsi="宋体" w:cs="宋体"/>
          <w:b/>
          <w:color w:val="FF0000"/>
          <w:sz w:val="30"/>
        </w:rPr>
        <w:t>计算题20题</w:t>
      </w:r>
      <w:r w:rsidR="0053449E" w:rsidRPr="0053449E">
        <w:rPr>
          <w:rFonts w:ascii="宋体" w:hAnsi="宋体" w:cs="宋体" w:hint="eastAsia"/>
          <w:b/>
          <w:color w:val="FF0000"/>
          <w:sz w:val="30"/>
        </w:rPr>
        <w:t>（含解析）</w:t>
      </w:r>
    </w:p>
    <w:p w14:paraId="3EDC84D2" w14:textId="77777777" w:rsidR="008C6098" w:rsidRDefault="00000000">
      <w:pPr>
        <w:spacing w:line="360" w:lineRule="auto"/>
        <w:jc w:val="left"/>
        <w:textAlignment w:val="center"/>
      </w:pPr>
      <w:r>
        <w:t>1</w:t>
      </w:r>
      <w:r>
        <w:t>．（</w:t>
      </w:r>
      <w:r>
        <w:t>24-25</w:t>
      </w:r>
      <w:proofErr w:type="gramStart"/>
      <w:r>
        <w:t>八</w:t>
      </w:r>
      <w:proofErr w:type="gramEnd"/>
      <w:r>
        <w:t>年级上</w:t>
      </w:r>
      <w:r>
        <w:t>·</w:t>
      </w:r>
      <w:r>
        <w:t>云南昆明</w:t>
      </w:r>
      <w:r>
        <w:t>·</w:t>
      </w:r>
      <w:r>
        <w:t>期中）</w:t>
      </w:r>
      <w:r>
        <w:t xml:space="preserve"> </w:t>
      </w:r>
      <w:r>
        <w:t>如图所示，一辆汽车朝隧道口匀速直线驶去，鸣笛</w:t>
      </w:r>
      <w:r>
        <w:t>3s</w:t>
      </w:r>
      <w:r>
        <w:t>后听到自隧道口处的山崖反射回来的回声，从鸣笛到听到回声，汽车向前行驶了</w:t>
      </w:r>
      <w:r>
        <w:t>60m</w:t>
      </w:r>
      <w:r>
        <w:t>。（声音在空气中的传播速度为</w:t>
      </w:r>
      <w:r>
        <w:t>340m/s</w:t>
      </w:r>
      <w:r>
        <w:t>）</w:t>
      </w:r>
      <w:r>
        <w:t xml:space="preserve"> </w:t>
      </w:r>
      <w:r>
        <w:t>求</w:t>
      </w:r>
      <w:r>
        <w:t>:</w:t>
      </w:r>
    </w:p>
    <w:p w14:paraId="2CE054D1" w14:textId="77777777" w:rsidR="008C609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0BE0E75" wp14:editId="763D8CF2">
            <wp:extent cx="2552700" cy="542925"/>
            <wp:effectExtent l="0" t="0" r="0" b="0"/>
            <wp:docPr id="100003" name="图片 100003" descr="@@@d0c630be-ca35-48a9-a11d-b8d3bfb10e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229850" w14:textId="77777777" w:rsidR="008C6098" w:rsidRDefault="00000000">
      <w:pPr>
        <w:spacing w:line="360" w:lineRule="auto"/>
        <w:jc w:val="left"/>
        <w:textAlignment w:val="center"/>
      </w:pPr>
      <w:r>
        <w:t>(1)</w:t>
      </w:r>
      <w:r>
        <w:t>声音在</w:t>
      </w:r>
      <w:r>
        <w:t>3s</w:t>
      </w:r>
      <w:r>
        <w:t>的时间传播的距离；</w:t>
      </w:r>
    </w:p>
    <w:p w14:paraId="0B3A0C5C" w14:textId="77777777" w:rsidR="008C6098" w:rsidRDefault="00000000">
      <w:pPr>
        <w:spacing w:line="360" w:lineRule="auto"/>
        <w:jc w:val="left"/>
        <w:textAlignment w:val="center"/>
      </w:pPr>
      <w:r>
        <w:t>(2)</w:t>
      </w:r>
      <w:r>
        <w:t>汽车行驶的速度；</w:t>
      </w:r>
    </w:p>
    <w:p w14:paraId="4CF8C9FD" w14:textId="77777777" w:rsidR="008C6098" w:rsidRDefault="00000000">
      <w:pPr>
        <w:spacing w:line="360" w:lineRule="auto"/>
        <w:jc w:val="left"/>
        <w:textAlignment w:val="center"/>
      </w:pPr>
      <w:r>
        <w:t>(3)</w:t>
      </w:r>
      <w:r>
        <w:t>听到回声时，汽车距隧道口多少米</w:t>
      </w:r>
      <w:r>
        <w:t>?</w:t>
      </w:r>
    </w:p>
    <w:p w14:paraId="7F69BAF5" w14:textId="77777777" w:rsidR="008C6098" w:rsidRDefault="008C6098">
      <w:pPr>
        <w:spacing w:line="360" w:lineRule="auto"/>
        <w:jc w:val="left"/>
        <w:textAlignment w:val="center"/>
      </w:pPr>
    </w:p>
    <w:p w14:paraId="16365738" w14:textId="77777777" w:rsidR="008C6098" w:rsidRDefault="008C6098">
      <w:pPr>
        <w:spacing w:line="360" w:lineRule="auto"/>
        <w:jc w:val="left"/>
        <w:textAlignment w:val="center"/>
      </w:pPr>
    </w:p>
    <w:p w14:paraId="3DBCCFE4" w14:textId="77777777" w:rsidR="008C6098" w:rsidRDefault="008C6098">
      <w:pPr>
        <w:spacing w:line="360" w:lineRule="auto"/>
        <w:jc w:val="left"/>
        <w:textAlignment w:val="center"/>
      </w:pPr>
    </w:p>
    <w:p w14:paraId="725B3550" w14:textId="77777777" w:rsidR="008C6098" w:rsidRDefault="008C6098">
      <w:pPr>
        <w:spacing w:line="360" w:lineRule="auto"/>
        <w:jc w:val="left"/>
        <w:textAlignment w:val="center"/>
      </w:pPr>
    </w:p>
    <w:p w14:paraId="3019211E" w14:textId="77777777" w:rsidR="008C6098" w:rsidRDefault="008C6098">
      <w:pPr>
        <w:spacing w:line="360" w:lineRule="auto"/>
        <w:jc w:val="left"/>
        <w:textAlignment w:val="center"/>
      </w:pPr>
    </w:p>
    <w:p w14:paraId="4F185AD5" w14:textId="77777777" w:rsidR="008C6098" w:rsidRDefault="00000000">
      <w:pPr>
        <w:spacing w:line="360" w:lineRule="auto"/>
        <w:jc w:val="left"/>
        <w:textAlignment w:val="center"/>
      </w:pPr>
      <w:r>
        <w:t>2</w:t>
      </w:r>
      <w:r>
        <w:t>．（</w:t>
      </w:r>
      <w:r>
        <w:t>24-25</w:t>
      </w:r>
      <w:r>
        <w:t>八年级上</w:t>
      </w:r>
      <w:r>
        <w:t>·</w:t>
      </w:r>
      <w:r>
        <w:t>云南昆明</w:t>
      </w:r>
      <w:r>
        <w:t>·</w:t>
      </w:r>
      <w:r>
        <w:t>期中）</w:t>
      </w:r>
      <w:r>
        <w:t xml:space="preserve"> </w:t>
      </w:r>
      <w:r>
        <w:t>某司机驾车前行，突然发现前方有一障碍物。司机从发现险情到踩刹车制动需要的反应时间为</w:t>
      </w:r>
      <w:r>
        <w:t>0.5s</w:t>
      </w:r>
      <w:r>
        <w:t>，这段时间汽车保持原来的速度前行了</w:t>
      </w:r>
      <w:r>
        <w:t>15m</w:t>
      </w:r>
      <w:r>
        <w:t>。汽车制动后还要继续向前滑行</w:t>
      </w:r>
      <w:r>
        <w:t xml:space="preserve">25m, </w:t>
      </w:r>
      <w:r>
        <w:t>滑行时长</w:t>
      </w:r>
      <w:r>
        <w:t>2s</w:t>
      </w:r>
      <w:r>
        <w:t>。求</w:t>
      </w:r>
      <w:r>
        <w:t>:</w:t>
      </w:r>
    </w:p>
    <w:p w14:paraId="74617C89" w14:textId="77777777" w:rsidR="008C6098" w:rsidRDefault="00000000">
      <w:pPr>
        <w:spacing w:line="360" w:lineRule="auto"/>
        <w:jc w:val="left"/>
        <w:textAlignment w:val="center"/>
      </w:pPr>
      <w:r>
        <w:t>(1)</w:t>
      </w:r>
      <w:r>
        <w:t>汽车制动前的速度是多少</w:t>
      </w:r>
      <w:r>
        <w:t>?</w:t>
      </w:r>
    </w:p>
    <w:p w14:paraId="5AF387D5" w14:textId="77777777" w:rsidR="008C6098" w:rsidRDefault="00000000">
      <w:pPr>
        <w:spacing w:line="360" w:lineRule="auto"/>
        <w:jc w:val="left"/>
        <w:textAlignment w:val="center"/>
      </w:pPr>
      <w:r>
        <w:t>(2)</w:t>
      </w:r>
      <w:r>
        <w:t>从司机发现险情到汽车停下，平均速度是多少</w:t>
      </w:r>
      <w:r>
        <w:t>?</w:t>
      </w:r>
    </w:p>
    <w:p w14:paraId="4BAEDE27" w14:textId="77777777" w:rsidR="008C6098" w:rsidRDefault="00000000">
      <w:pPr>
        <w:spacing w:line="360" w:lineRule="auto"/>
        <w:jc w:val="left"/>
        <w:textAlignment w:val="center"/>
      </w:pPr>
      <w:r>
        <w:t>(3)</w:t>
      </w:r>
      <w:r>
        <w:t>若司机酒后驾驶，反应时间是平时的</w:t>
      </w:r>
      <w:r>
        <w:t>2</w:t>
      </w:r>
      <w:r>
        <w:t>倍，司机发现险情时，汽车距障碍物</w:t>
      </w:r>
      <w:r>
        <w:t>50m</w:t>
      </w:r>
      <w:r>
        <w:t>，请通过计算判断汽车是否会撞上障碍物。</w:t>
      </w:r>
    </w:p>
    <w:p w14:paraId="0E8D6DF7" w14:textId="77777777" w:rsidR="008C6098" w:rsidRDefault="008C6098">
      <w:pPr>
        <w:spacing w:line="360" w:lineRule="auto"/>
        <w:jc w:val="left"/>
        <w:textAlignment w:val="center"/>
      </w:pPr>
    </w:p>
    <w:p w14:paraId="62C05081" w14:textId="77777777" w:rsidR="008C6098" w:rsidRDefault="008C6098">
      <w:pPr>
        <w:spacing w:line="360" w:lineRule="auto"/>
        <w:jc w:val="left"/>
        <w:textAlignment w:val="center"/>
      </w:pPr>
    </w:p>
    <w:p w14:paraId="06DD526A" w14:textId="77777777" w:rsidR="008C6098" w:rsidRDefault="008C6098">
      <w:pPr>
        <w:spacing w:line="360" w:lineRule="auto"/>
        <w:jc w:val="left"/>
        <w:textAlignment w:val="center"/>
      </w:pPr>
    </w:p>
    <w:p w14:paraId="73AF4F0C" w14:textId="77777777" w:rsidR="008C6098" w:rsidRDefault="008C6098">
      <w:pPr>
        <w:spacing w:line="360" w:lineRule="auto"/>
        <w:jc w:val="left"/>
        <w:textAlignment w:val="center"/>
      </w:pPr>
    </w:p>
    <w:p w14:paraId="27787573" w14:textId="77777777" w:rsidR="008C6098" w:rsidRDefault="00000000">
      <w:pPr>
        <w:spacing w:line="360" w:lineRule="auto"/>
        <w:jc w:val="left"/>
        <w:textAlignment w:val="center"/>
      </w:pPr>
      <w:r>
        <w:t>3</w:t>
      </w:r>
      <w:r>
        <w:t>．（</w:t>
      </w:r>
      <w:r>
        <w:t>24-25</w:t>
      </w:r>
      <w:r>
        <w:t>八年级上</w:t>
      </w:r>
      <w:r>
        <w:t>·</w:t>
      </w:r>
      <w:r>
        <w:t>辽宁沈阳</w:t>
      </w:r>
      <w:r>
        <w:t>·</w:t>
      </w:r>
      <w:r>
        <w:t>期中）国庆节假期，明明一家先坐汽车后又坐火车去旅游。当他乘坐汽车时看到路边的标志牌如图，求：</w:t>
      </w:r>
    </w:p>
    <w:p w14:paraId="533E7A71" w14:textId="77777777" w:rsidR="008C6098" w:rsidRDefault="00000000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32551614" wp14:editId="053CC1FB">
            <wp:extent cx="4676775" cy="847725"/>
            <wp:effectExtent l="0" t="0" r="0" b="0"/>
            <wp:docPr id="100005" name="图片 100005" descr="@@@7e84ab15-b0ae-424e-ab77-b571d5ccd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C2DB3" w14:textId="77777777" w:rsidR="008C6098" w:rsidRDefault="00000000">
      <w:pPr>
        <w:spacing w:line="360" w:lineRule="auto"/>
        <w:jc w:val="left"/>
        <w:textAlignment w:val="center"/>
      </w:pPr>
      <w:r>
        <w:t>(1)</w:t>
      </w:r>
      <w:r>
        <w:t>若汽车以允许最快的速度行驶，半个小时所行驶的路程是多少？</w:t>
      </w:r>
    </w:p>
    <w:p w14:paraId="65A1EE0A" w14:textId="77777777" w:rsidR="008C6098" w:rsidRDefault="00000000">
      <w:pPr>
        <w:spacing w:line="360" w:lineRule="auto"/>
        <w:jc w:val="left"/>
        <w:textAlignment w:val="center"/>
      </w:pPr>
      <w:r>
        <w:t>(2)</w:t>
      </w:r>
      <w:r>
        <w:t>该汽车以</w:t>
      </w:r>
      <w:r>
        <w:t>25m/s</w:t>
      </w:r>
      <w:r>
        <w:t>的速度匀速驶向一座高山时，司机按了一下喇叭，经</w:t>
      </w:r>
      <w:r>
        <w:t>4s</w:t>
      </w:r>
      <w:r>
        <w:t>后听到回声。声音在空气中的传播速度是</w:t>
      </w:r>
      <w:r>
        <w:t>340m/s</w:t>
      </w:r>
      <w:r>
        <w:t>，鸣笛处距高山有多远？</w:t>
      </w:r>
    </w:p>
    <w:p w14:paraId="1035D073" w14:textId="77777777" w:rsidR="008C6098" w:rsidRDefault="00000000">
      <w:pPr>
        <w:spacing w:line="360" w:lineRule="auto"/>
        <w:jc w:val="left"/>
        <w:textAlignment w:val="center"/>
      </w:pPr>
      <w:r>
        <w:t>(3)</w:t>
      </w:r>
      <w:r>
        <w:t>乘坐火车时，该火车长为</w:t>
      </w:r>
      <w:r>
        <w:t>200m</w:t>
      </w:r>
      <w:r>
        <w:t>，当火车以</w:t>
      </w:r>
      <w:r>
        <w:t>108km/h</w:t>
      </w:r>
      <w:r>
        <w:t>中的速度匀速通过一座</w:t>
      </w:r>
      <w:r>
        <w:t>2800m</w:t>
      </w:r>
      <w:r>
        <w:t>长的大桥，火车过桥的时间是多少？</w:t>
      </w:r>
    </w:p>
    <w:p w14:paraId="7B8A84F2" w14:textId="77777777" w:rsidR="008C6098" w:rsidRDefault="008C6098">
      <w:pPr>
        <w:spacing w:line="360" w:lineRule="auto"/>
        <w:jc w:val="left"/>
        <w:textAlignment w:val="center"/>
      </w:pPr>
    </w:p>
    <w:p w14:paraId="0C1B2876" w14:textId="77777777" w:rsidR="008C6098" w:rsidRDefault="008C6098">
      <w:pPr>
        <w:spacing w:line="360" w:lineRule="auto"/>
        <w:jc w:val="left"/>
        <w:textAlignment w:val="center"/>
      </w:pPr>
    </w:p>
    <w:p w14:paraId="08EBE3C1" w14:textId="77777777" w:rsidR="008C6098" w:rsidRDefault="008C6098">
      <w:pPr>
        <w:spacing w:line="360" w:lineRule="auto"/>
        <w:jc w:val="left"/>
        <w:textAlignment w:val="center"/>
      </w:pPr>
    </w:p>
    <w:p w14:paraId="43EE0012" w14:textId="77777777" w:rsidR="008C6098" w:rsidRPr="0053449E" w:rsidRDefault="008C6098">
      <w:pPr>
        <w:spacing w:line="360" w:lineRule="auto"/>
        <w:jc w:val="left"/>
        <w:textAlignment w:val="center"/>
      </w:pPr>
    </w:p>
    <w:p w14:paraId="1C8588C9" w14:textId="77777777" w:rsidR="008C6098" w:rsidRDefault="008C6098">
      <w:pPr>
        <w:spacing w:line="360" w:lineRule="auto"/>
        <w:jc w:val="left"/>
        <w:textAlignment w:val="center"/>
      </w:pPr>
    </w:p>
    <w:p w14:paraId="49DD3D1E" w14:textId="77777777" w:rsidR="008C6098" w:rsidRDefault="00000000">
      <w:pPr>
        <w:spacing w:line="360" w:lineRule="auto"/>
        <w:jc w:val="left"/>
        <w:textAlignment w:val="center"/>
      </w:pPr>
      <w:r>
        <w:t>4</w:t>
      </w:r>
      <w:r>
        <w:t>．（</w:t>
      </w:r>
      <w:r>
        <w:t>23-24</w:t>
      </w:r>
      <w:r>
        <w:t>八年级上</w:t>
      </w:r>
      <w:r>
        <w:t>·</w:t>
      </w:r>
      <w:r>
        <w:t>广东清远</w:t>
      </w:r>
      <w:r>
        <w:t>·</w:t>
      </w:r>
      <w:r>
        <w:t>期中）某雷雨天的晚上，小明同学看到闪电</w:t>
      </w:r>
      <w:r>
        <w:t>3s</w:t>
      </w:r>
      <w:r>
        <w:t>后听到了雷声（声音在空气中的传播速度取</w:t>
      </w:r>
      <w:r>
        <w:t>340m/s</w:t>
      </w:r>
      <w:r>
        <w:t>）。求：</w:t>
      </w:r>
    </w:p>
    <w:p w14:paraId="477E8748" w14:textId="77777777" w:rsidR="008C6098" w:rsidRDefault="00000000">
      <w:pPr>
        <w:spacing w:line="360" w:lineRule="auto"/>
        <w:jc w:val="left"/>
        <w:textAlignment w:val="center"/>
      </w:pPr>
      <w:r>
        <w:t>(1)</w:t>
      </w:r>
      <w:r>
        <w:t>写出速度公式；</w:t>
      </w:r>
    </w:p>
    <w:p w14:paraId="5C18B7C3" w14:textId="77777777" w:rsidR="008C6098" w:rsidRDefault="00000000">
      <w:pPr>
        <w:spacing w:line="360" w:lineRule="auto"/>
        <w:jc w:val="left"/>
        <w:textAlignment w:val="center"/>
      </w:pPr>
      <w:r>
        <w:t>(2)</w:t>
      </w:r>
      <w:r>
        <w:t>写出速度公式中每个符号的意思及所用的国际主单位；</w:t>
      </w:r>
    </w:p>
    <w:p w14:paraId="3B4E8F2E" w14:textId="77777777" w:rsidR="008C6098" w:rsidRDefault="00000000">
      <w:pPr>
        <w:spacing w:line="360" w:lineRule="auto"/>
        <w:jc w:val="left"/>
        <w:textAlignment w:val="center"/>
      </w:pPr>
      <w:r>
        <w:t>(3)</w:t>
      </w:r>
      <w:r>
        <w:t>打雷的地方离小明的距离。</w:t>
      </w:r>
    </w:p>
    <w:p w14:paraId="4FD79B4C" w14:textId="77777777" w:rsidR="008C6098" w:rsidRDefault="008C6098">
      <w:pPr>
        <w:spacing w:line="360" w:lineRule="auto"/>
        <w:jc w:val="left"/>
        <w:textAlignment w:val="center"/>
      </w:pPr>
    </w:p>
    <w:p w14:paraId="1D6D864F" w14:textId="77777777" w:rsidR="008C6098" w:rsidRDefault="008C6098">
      <w:pPr>
        <w:spacing w:line="360" w:lineRule="auto"/>
        <w:jc w:val="left"/>
        <w:textAlignment w:val="center"/>
      </w:pPr>
    </w:p>
    <w:p w14:paraId="0DC6340F" w14:textId="77777777" w:rsidR="008C6098" w:rsidRDefault="008C6098">
      <w:pPr>
        <w:spacing w:line="360" w:lineRule="auto"/>
        <w:jc w:val="left"/>
        <w:textAlignment w:val="center"/>
      </w:pPr>
    </w:p>
    <w:p w14:paraId="07C7CF23" w14:textId="77777777" w:rsidR="008C6098" w:rsidRDefault="008C6098">
      <w:pPr>
        <w:spacing w:line="360" w:lineRule="auto"/>
        <w:jc w:val="left"/>
        <w:textAlignment w:val="center"/>
      </w:pPr>
    </w:p>
    <w:p w14:paraId="17622139" w14:textId="77777777" w:rsidR="008C6098" w:rsidRDefault="008C6098">
      <w:pPr>
        <w:spacing w:line="360" w:lineRule="auto"/>
        <w:jc w:val="left"/>
        <w:textAlignment w:val="center"/>
      </w:pPr>
    </w:p>
    <w:p w14:paraId="2AA14154" w14:textId="77777777" w:rsidR="008C6098" w:rsidRDefault="008C6098">
      <w:pPr>
        <w:spacing w:line="360" w:lineRule="auto"/>
        <w:jc w:val="left"/>
        <w:textAlignment w:val="center"/>
      </w:pPr>
    </w:p>
    <w:p w14:paraId="07540125" w14:textId="77777777" w:rsidR="008C6098" w:rsidRDefault="00000000">
      <w:pPr>
        <w:spacing w:line="360" w:lineRule="auto"/>
        <w:jc w:val="left"/>
        <w:textAlignment w:val="center"/>
      </w:pPr>
      <w:r>
        <w:t>5</w:t>
      </w:r>
      <w:r>
        <w:t>．（</w:t>
      </w:r>
      <w:r>
        <w:t>23-24</w:t>
      </w:r>
      <w:r>
        <w:t>八年级上</w:t>
      </w:r>
      <w:r>
        <w:t>·</w:t>
      </w:r>
      <w:r>
        <w:t>福建莆田</w:t>
      </w:r>
      <w:r>
        <w:t>·</w:t>
      </w:r>
      <w:r>
        <w:t>阶段练习）张先生驾车从莆田到福州旅游，汽车以</w:t>
      </w:r>
      <w:r>
        <w:t>80km/h</w:t>
      </w:r>
      <w:r>
        <w:t>的平均速度行驶</w:t>
      </w:r>
      <w:r>
        <w:t>0.5h</w:t>
      </w:r>
      <w:r>
        <w:t>到达江口，再以</w:t>
      </w:r>
      <w:r>
        <w:t>90km/h</w:t>
      </w:r>
      <w:r>
        <w:t>的平均速度行驶</w:t>
      </w:r>
      <w:r>
        <w:t>1h</w:t>
      </w:r>
      <w:r>
        <w:t>到达福州。请求：</w:t>
      </w:r>
    </w:p>
    <w:p w14:paraId="3CBCA2D0" w14:textId="77777777" w:rsidR="008C6098" w:rsidRDefault="00000000">
      <w:pPr>
        <w:spacing w:line="360" w:lineRule="auto"/>
        <w:jc w:val="left"/>
        <w:textAlignment w:val="center"/>
      </w:pPr>
      <w:r>
        <w:t>(1)</w:t>
      </w:r>
      <w:r>
        <w:t>莆田到江口，汽车行驶的路程是多少</w:t>
      </w:r>
      <w:r>
        <w:t>km</w:t>
      </w:r>
      <w:r>
        <w:t>？</w:t>
      </w:r>
    </w:p>
    <w:p w14:paraId="2BBECC26" w14:textId="77777777" w:rsidR="008C6098" w:rsidRDefault="00000000">
      <w:pPr>
        <w:spacing w:line="360" w:lineRule="auto"/>
        <w:jc w:val="left"/>
        <w:textAlignment w:val="center"/>
      </w:pPr>
      <w:r>
        <w:t>(2)</w:t>
      </w:r>
      <w:r>
        <w:t>莆田到福州，汽车行驶的路程是多少</w:t>
      </w:r>
      <w:r>
        <w:t>km</w:t>
      </w:r>
      <w:r>
        <w:t>？</w:t>
      </w:r>
    </w:p>
    <w:p w14:paraId="51AA8553" w14:textId="77777777" w:rsidR="008C6098" w:rsidRDefault="00000000">
      <w:pPr>
        <w:spacing w:line="360" w:lineRule="auto"/>
        <w:jc w:val="left"/>
        <w:textAlignment w:val="center"/>
      </w:pPr>
      <w:r>
        <w:t>(3)</w:t>
      </w:r>
      <w:r>
        <w:t>莆田到福州，汽车的平均速度是多少</w:t>
      </w:r>
      <w:r>
        <w:t>km/h</w:t>
      </w:r>
      <w:r>
        <w:t>？</w:t>
      </w:r>
    </w:p>
    <w:p w14:paraId="32B91A91" w14:textId="77777777" w:rsidR="008C6098" w:rsidRDefault="008C6098">
      <w:pPr>
        <w:spacing w:line="360" w:lineRule="auto"/>
        <w:jc w:val="left"/>
        <w:textAlignment w:val="center"/>
      </w:pPr>
    </w:p>
    <w:p w14:paraId="023CFA88" w14:textId="77777777" w:rsidR="008C6098" w:rsidRDefault="008C6098">
      <w:pPr>
        <w:spacing w:line="360" w:lineRule="auto"/>
        <w:jc w:val="left"/>
        <w:textAlignment w:val="center"/>
      </w:pPr>
    </w:p>
    <w:p w14:paraId="7863DC50" w14:textId="77777777" w:rsidR="008C6098" w:rsidRDefault="00000000">
      <w:pPr>
        <w:spacing w:line="360" w:lineRule="auto"/>
        <w:jc w:val="left"/>
        <w:textAlignment w:val="center"/>
      </w:pPr>
      <w:r>
        <w:t>6</w:t>
      </w:r>
      <w:r>
        <w:t>．（</w:t>
      </w:r>
      <w:r>
        <w:t>23-24</w:t>
      </w:r>
      <w:r>
        <w:t>八年级上</w:t>
      </w:r>
      <w:r>
        <w:t>·</w:t>
      </w:r>
      <w:r>
        <w:t>河北保定</w:t>
      </w:r>
      <w:r>
        <w:t>·</w:t>
      </w:r>
      <w:r>
        <w:t>期中）我国高铁总路程位居世界第一，人们出行更加方便快捷。甲、乙两地的距离是</w:t>
      </w:r>
      <w:r>
        <w:t>800km</w:t>
      </w:r>
      <w:r>
        <w:t>，一列动车</w:t>
      </w:r>
      <w:r>
        <w:t>8</w:t>
      </w:r>
      <w:r>
        <w:t>：</w:t>
      </w:r>
      <w:r>
        <w:t>30</w:t>
      </w:r>
      <w:r>
        <w:t>从甲地出发开往乙地，当日</w:t>
      </w:r>
      <w:r>
        <w:t>12</w:t>
      </w:r>
      <w:r>
        <w:t>：</w:t>
      </w:r>
      <w:r>
        <w:t>30</w:t>
      </w:r>
      <w:r>
        <w:t>到达乙地；行驶途中动车以</w:t>
      </w:r>
      <w:r>
        <w:t>180km/h</w:t>
      </w:r>
      <w:r>
        <w:t>的速度通过长度为</w:t>
      </w:r>
      <w:r>
        <w:t>1000m</w:t>
      </w:r>
      <w:r>
        <w:t>的桥梁，动车全部通过桥梁用时</w:t>
      </w:r>
      <w:r>
        <w:t>28s</w:t>
      </w:r>
      <w:r>
        <w:t>。求：</w:t>
      </w:r>
    </w:p>
    <w:p w14:paraId="2A07F003" w14:textId="77777777" w:rsidR="008C6098" w:rsidRDefault="00000000">
      <w:pPr>
        <w:spacing w:line="360" w:lineRule="auto"/>
        <w:jc w:val="left"/>
        <w:textAlignment w:val="center"/>
      </w:pPr>
      <w:r>
        <w:t>(1)</w:t>
      </w:r>
      <w:r>
        <w:t>动车从甲地开往乙地的平均速度；</w:t>
      </w:r>
    </w:p>
    <w:p w14:paraId="0D8F72BE" w14:textId="77777777" w:rsidR="008C6098" w:rsidRDefault="00000000">
      <w:pPr>
        <w:spacing w:line="360" w:lineRule="auto"/>
        <w:jc w:val="left"/>
        <w:textAlignment w:val="center"/>
      </w:pPr>
      <w:r>
        <w:t>(2)</w:t>
      </w:r>
      <w:r>
        <w:t>动车的长度。</w:t>
      </w:r>
    </w:p>
    <w:p w14:paraId="533199B8" w14:textId="77777777" w:rsidR="008C6098" w:rsidRDefault="008C6098">
      <w:pPr>
        <w:spacing w:line="360" w:lineRule="auto"/>
        <w:jc w:val="left"/>
        <w:textAlignment w:val="center"/>
      </w:pPr>
    </w:p>
    <w:p w14:paraId="40F7867B" w14:textId="77777777" w:rsidR="008C6098" w:rsidRDefault="008C6098">
      <w:pPr>
        <w:spacing w:line="360" w:lineRule="auto"/>
        <w:jc w:val="left"/>
        <w:textAlignment w:val="center"/>
      </w:pPr>
    </w:p>
    <w:p w14:paraId="72EF0162" w14:textId="77777777" w:rsidR="008C6098" w:rsidRDefault="008C6098">
      <w:pPr>
        <w:spacing w:line="360" w:lineRule="auto"/>
        <w:jc w:val="left"/>
        <w:textAlignment w:val="center"/>
      </w:pPr>
    </w:p>
    <w:p w14:paraId="56151199" w14:textId="77777777" w:rsidR="008C6098" w:rsidRDefault="008C6098">
      <w:pPr>
        <w:spacing w:line="360" w:lineRule="auto"/>
        <w:jc w:val="left"/>
        <w:textAlignment w:val="center"/>
      </w:pPr>
    </w:p>
    <w:p w14:paraId="0151044F" w14:textId="77777777" w:rsidR="008C6098" w:rsidRDefault="00000000">
      <w:pPr>
        <w:spacing w:line="360" w:lineRule="auto"/>
        <w:jc w:val="left"/>
        <w:textAlignment w:val="center"/>
      </w:pPr>
      <w:r>
        <w:t>7</w:t>
      </w:r>
      <w:r>
        <w:t>．（</w:t>
      </w:r>
      <w:r>
        <w:t>22-23</w:t>
      </w:r>
      <w:proofErr w:type="gramStart"/>
      <w:r>
        <w:t>八</w:t>
      </w:r>
      <w:proofErr w:type="gramEnd"/>
      <w:r>
        <w:t>年级上</w:t>
      </w:r>
      <w:r>
        <w:t>·</w:t>
      </w:r>
      <w:r>
        <w:t>江苏</w:t>
      </w:r>
      <w:r>
        <w:t>·</w:t>
      </w:r>
      <w:r>
        <w:t>期末）暑假期间，小明从南京乘</w:t>
      </w:r>
      <w:r>
        <w:t>“</w:t>
      </w:r>
      <w:r>
        <w:t>复兴号</w:t>
      </w:r>
      <w:r>
        <w:t>”</w:t>
      </w:r>
      <w:r>
        <w:t>列车去上海，他乘坐的列车长为</w:t>
      </w:r>
      <w:r>
        <w:t>400m</w:t>
      </w:r>
      <w:r>
        <w:t>，途中列车以</w:t>
      </w:r>
      <w:r>
        <w:object w:dxaOrig="825" w:dyaOrig="240" w14:anchorId="06EA5C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0862a2a7ef4c9db76b9e0c42f5e8cb9" style="width:41.4pt;height:12pt" o:ole="">
            <v:imagedata r:id="rId11" o:title="eqIdf0862a2a7ef4c9db76b9e0c42f5e8cb9"/>
          </v:shape>
          <o:OLEObject Type="Embed" ProgID="Equation.DSMT4" ShapeID="_x0000_i1025" DrawAspect="Content" ObjectID="_1789016507" r:id="rId12"/>
        </w:object>
      </w:r>
      <w:r>
        <w:t>的速度匀速穿过一条隧道时，小明测出自己通过该隧道的时间为</w:t>
      </w:r>
      <w:r>
        <w:t>40s</w:t>
      </w:r>
      <w:r>
        <w:t>。求：</w:t>
      </w:r>
    </w:p>
    <w:p w14:paraId="1C1F097E" w14:textId="77777777" w:rsidR="008C6098" w:rsidRDefault="00000000">
      <w:pPr>
        <w:spacing w:line="360" w:lineRule="auto"/>
        <w:jc w:val="left"/>
        <w:textAlignment w:val="center"/>
      </w:pPr>
      <w:r>
        <w:t>(1)</w:t>
      </w:r>
      <w:r>
        <w:t>该隧道的长度。</w:t>
      </w:r>
    </w:p>
    <w:p w14:paraId="6DBBE27D" w14:textId="77777777" w:rsidR="008C6098" w:rsidRDefault="00000000">
      <w:pPr>
        <w:spacing w:line="360" w:lineRule="auto"/>
        <w:jc w:val="left"/>
        <w:textAlignment w:val="center"/>
      </w:pPr>
      <w:r>
        <w:t>(2)</w:t>
      </w:r>
      <w:r>
        <w:t>列车完全通过该隧道需要的时间。</w:t>
      </w:r>
    </w:p>
    <w:p w14:paraId="5BECD832" w14:textId="77777777" w:rsidR="008C6098" w:rsidRDefault="00000000">
      <w:pPr>
        <w:spacing w:line="360" w:lineRule="auto"/>
        <w:jc w:val="left"/>
        <w:textAlignment w:val="center"/>
      </w:pPr>
      <w:r>
        <w:t>(3)</w:t>
      </w:r>
      <w:r>
        <w:t>若该列车通过一座长为</w:t>
      </w:r>
      <w:r>
        <w:t>2.4km</w:t>
      </w:r>
      <w:r>
        <w:t>的大桥时，列车全部在桥上的运行时间为</w:t>
      </w:r>
      <w:r>
        <w:t>25s</w:t>
      </w:r>
      <w:r>
        <w:t>，则该列车过桥的平均速度为多少？</w:t>
      </w:r>
    </w:p>
    <w:p w14:paraId="282EE549" w14:textId="77777777" w:rsidR="008C6098" w:rsidRDefault="008C6098">
      <w:pPr>
        <w:spacing w:line="360" w:lineRule="auto"/>
        <w:jc w:val="left"/>
        <w:textAlignment w:val="center"/>
      </w:pPr>
    </w:p>
    <w:p w14:paraId="2A1EE34F" w14:textId="77777777" w:rsidR="008C6098" w:rsidRDefault="008C6098">
      <w:pPr>
        <w:spacing w:line="360" w:lineRule="auto"/>
        <w:jc w:val="left"/>
        <w:textAlignment w:val="center"/>
      </w:pPr>
    </w:p>
    <w:p w14:paraId="08F05436" w14:textId="77777777" w:rsidR="008C6098" w:rsidRDefault="008C6098">
      <w:pPr>
        <w:spacing w:line="360" w:lineRule="auto"/>
        <w:jc w:val="left"/>
        <w:textAlignment w:val="center"/>
      </w:pPr>
    </w:p>
    <w:p w14:paraId="06DB62A7" w14:textId="77777777" w:rsidR="008C6098" w:rsidRDefault="008C6098">
      <w:pPr>
        <w:spacing w:line="360" w:lineRule="auto"/>
        <w:jc w:val="left"/>
        <w:textAlignment w:val="center"/>
      </w:pPr>
    </w:p>
    <w:p w14:paraId="29645BA3" w14:textId="77777777" w:rsidR="008C6098" w:rsidRDefault="00000000">
      <w:pPr>
        <w:spacing w:line="360" w:lineRule="auto"/>
        <w:jc w:val="left"/>
        <w:textAlignment w:val="center"/>
      </w:pPr>
      <w:r>
        <w:t>8</w:t>
      </w:r>
      <w:r>
        <w:t>．（</w:t>
      </w:r>
      <w:r>
        <w:t>22-23</w:t>
      </w:r>
      <w:r>
        <w:t>八年级上</w:t>
      </w:r>
      <w:r>
        <w:t>·</w:t>
      </w:r>
      <w:r>
        <w:t>广东汕头</w:t>
      </w:r>
      <w:r>
        <w:t>·</w:t>
      </w:r>
      <w:r>
        <w:t>期中）</w:t>
      </w:r>
      <w:r>
        <w:rPr>
          <w:rFonts w:ascii="新宋体" w:eastAsia="新宋体" w:hAnsi="新宋体" w:cs="新宋体"/>
        </w:rPr>
        <w:t>汽车在出厂前要进行测试，某次测试中，先让汽车在模拟山路上以</w:t>
      </w:r>
      <w:r>
        <w:t>8m/s</w:t>
      </w:r>
      <w:r>
        <w:rPr>
          <w:rFonts w:ascii="新宋体" w:eastAsia="新宋体" w:hAnsi="新宋体" w:cs="新宋体"/>
        </w:rPr>
        <w:t>的速度行驶</w:t>
      </w:r>
      <w:r>
        <w:t>4000m</w:t>
      </w:r>
      <w:r>
        <w:t>，紧接着在模拟公路上以</w:t>
      </w:r>
      <w:r>
        <w:t>20m/s</w:t>
      </w:r>
      <w:r>
        <w:t>的速度行驶</w:t>
      </w:r>
      <w:r>
        <w:t>100s</w:t>
      </w:r>
      <w:r>
        <w:t>。（</w:t>
      </w:r>
      <w:r>
        <w:rPr>
          <w:rFonts w:eastAsia="Times New Roman"/>
          <w:i/>
        </w:rPr>
        <w:t>v</w:t>
      </w:r>
      <w:r>
        <w:rPr>
          <w:rFonts w:ascii="新宋体" w:eastAsia="新宋体" w:hAnsi="新宋体" w:cs="新宋体"/>
          <w:vertAlign w:val="subscript"/>
        </w:rPr>
        <w:t>声</w:t>
      </w:r>
      <w:r>
        <w:rPr>
          <w:rFonts w:ascii="新宋体" w:eastAsia="新宋体" w:hAnsi="新宋体" w:cs="新宋体"/>
        </w:rPr>
        <w:t>＝</w:t>
      </w:r>
      <w:r>
        <w:t>340m/s</w:t>
      </w:r>
      <w:r>
        <w:rPr>
          <w:rFonts w:ascii="新宋体" w:eastAsia="新宋体" w:hAnsi="新宋体" w:cs="新宋体"/>
        </w:rPr>
        <w:t>）求：</w:t>
      </w:r>
    </w:p>
    <w:p w14:paraId="0A1C542F" w14:textId="77777777" w:rsidR="008C6098" w:rsidRDefault="00000000">
      <w:pPr>
        <w:spacing w:line="360" w:lineRule="auto"/>
        <w:jc w:val="left"/>
        <w:textAlignment w:val="center"/>
      </w:pPr>
      <w:r>
        <w:t>(1)</w:t>
      </w:r>
      <w:r>
        <w:rPr>
          <w:rFonts w:ascii="新宋体" w:eastAsia="新宋体" w:hAnsi="新宋体" w:cs="新宋体"/>
        </w:rPr>
        <w:t>该汽车在模拟山路上行驶的时间；</w:t>
      </w:r>
    </w:p>
    <w:p w14:paraId="7BD64BFD" w14:textId="77777777" w:rsidR="008C6098" w:rsidRDefault="00000000">
      <w:pPr>
        <w:spacing w:line="360" w:lineRule="auto"/>
        <w:jc w:val="left"/>
        <w:textAlignment w:val="center"/>
      </w:pPr>
      <w:r>
        <w:t>(2)</w:t>
      </w:r>
      <w:r>
        <w:rPr>
          <w:rFonts w:ascii="新宋体" w:eastAsia="新宋体" w:hAnsi="新宋体" w:cs="新宋体"/>
        </w:rPr>
        <w:t>汽车在整个测试过程中的平均速度；</w:t>
      </w:r>
    </w:p>
    <w:p w14:paraId="672E1C99" w14:textId="77777777" w:rsidR="008C6098" w:rsidRDefault="00000000">
      <w:pPr>
        <w:spacing w:line="360" w:lineRule="auto"/>
        <w:jc w:val="left"/>
        <w:textAlignment w:val="center"/>
      </w:pPr>
      <w:r>
        <w:t>(3)</w:t>
      </w:r>
      <w:r>
        <w:rPr>
          <w:rFonts w:ascii="新宋体" w:eastAsia="新宋体" w:hAnsi="新宋体" w:cs="新宋体"/>
        </w:rPr>
        <w:t>汽车在公路上匀速行驶过程中向前面远处的大山鸣笛，</w:t>
      </w:r>
      <w:r>
        <w:t>4s</w:t>
      </w:r>
      <w:r>
        <w:rPr>
          <w:rFonts w:ascii="新宋体" w:eastAsia="新宋体" w:hAnsi="新宋体" w:cs="新宋体"/>
        </w:rPr>
        <w:t>听到回声，求鸣笛时离大山有多远？</w:t>
      </w:r>
    </w:p>
    <w:p w14:paraId="5C637CA6" w14:textId="77777777" w:rsidR="008C6098" w:rsidRDefault="008C6098">
      <w:pPr>
        <w:spacing w:line="360" w:lineRule="auto"/>
        <w:jc w:val="left"/>
        <w:textAlignment w:val="center"/>
      </w:pPr>
    </w:p>
    <w:p w14:paraId="6FB1D0A2" w14:textId="77777777" w:rsidR="008C6098" w:rsidRDefault="00000000">
      <w:pPr>
        <w:spacing w:line="360" w:lineRule="auto"/>
        <w:jc w:val="left"/>
        <w:textAlignment w:val="center"/>
      </w:pPr>
      <w:r>
        <w:t>9</w:t>
      </w:r>
      <w:r>
        <w:t>．（</w:t>
      </w:r>
      <w:r>
        <w:t>23-24</w:t>
      </w:r>
      <w:proofErr w:type="gramStart"/>
      <w:r>
        <w:t>八</w:t>
      </w:r>
      <w:proofErr w:type="gramEnd"/>
      <w:r>
        <w:t>年级上</w:t>
      </w:r>
      <w:r>
        <w:t>·</w:t>
      </w:r>
      <w:r>
        <w:t>广东清远</w:t>
      </w:r>
      <w:r>
        <w:t>·</w:t>
      </w:r>
      <w:r>
        <w:t>期中）小</w:t>
      </w:r>
      <w:proofErr w:type="gramStart"/>
      <w:r>
        <w:t>明同学</w:t>
      </w:r>
      <w:proofErr w:type="gramEnd"/>
      <w:r>
        <w:t>在静止的汽艇上面向一座高山，他向高山大喊一声，历时</w:t>
      </w:r>
      <w:r>
        <w:t>4s</w:t>
      </w:r>
      <w:r>
        <w:t>他听到了回声。（声音在空气中的传播速度取</w:t>
      </w:r>
      <w:r>
        <w:t>340m/s</w:t>
      </w:r>
      <w:r>
        <w:t>）求：</w:t>
      </w:r>
    </w:p>
    <w:p w14:paraId="139DB903" w14:textId="77777777" w:rsidR="008C6098" w:rsidRDefault="00000000">
      <w:pPr>
        <w:spacing w:line="360" w:lineRule="auto"/>
        <w:jc w:val="left"/>
        <w:textAlignment w:val="center"/>
      </w:pPr>
      <w:r>
        <w:t>(1)</w:t>
      </w:r>
      <w:r>
        <w:t>写出速度公式。</w:t>
      </w:r>
    </w:p>
    <w:p w14:paraId="24CF59C5" w14:textId="77777777" w:rsidR="008C6098" w:rsidRDefault="00000000">
      <w:pPr>
        <w:spacing w:line="360" w:lineRule="auto"/>
        <w:jc w:val="left"/>
        <w:textAlignment w:val="center"/>
      </w:pPr>
      <w:r>
        <w:t>(2)4s</w:t>
      </w:r>
      <w:r>
        <w:t>内小明的喊声传播的距离。</w:t>
      </w:r>
    </w:p>
    <w:p w14:paraId="41B39E74" w14:textId="77777777" w:rsidR="008C6098" w:rsidRDefault="00000000">
      <w:pPr>
        <w:spacing w:line="360" w:lineRule="auto"/>
        <w:jc w:val="left"/>
        <w:textAlignment w:val="center"/>
      </w:pPr>
      <w:r>
        <w:t>(3)</w:t>
      </w:r>
      <w:r>
        <w:t>小明离高山的距离。</w:t>
      </w:r>
    </w:p>
    <w:p w14:paraId="63DA23E6" w14:textId="77777777" w:rsidR="008C6098" w:rsidRDefault="008C6098">
      <w:pPr>
        <w:spacing w:line="360" w:lineRule="auto"/>
        <w:jc w:val="left"/>
        <w:textAlignment w:val="center"/>
      </w:pPr>
    </w:p>
    <w:p w14:paraId="42A02551" w14:textId="77777777" w:rsidR="008C6098" w:rsidRDefault="008C6098">
      <w:pPr>
        <w:spacing w:line="360" w:lineRule="auto"/>
        <w:jc w:val="left"/>
        <w:textAlignment w:val="center"/>
      </w:pPr>
    </w:p>
    <w:p w14:paraId="14C46A72" w14:textId="77777777" w:rsidR="008C6098" w:rsidRDefault="00000000">
      <w:pPr>
        <w:spacing w:line="360" w:lineRule="auto"/>
        <w:jc w:val="left"/>
        <w:textAlignment w:val="center"/>
      </w:pPr>
      <w:r>
        <w:t>10</w:t>
      </w:r>
      <w:r>
        <w:t>．（</w:t>
      </w:r>
      <w:r>
        <w:t>22-23</w:t>
      </w:r>
      <w:r>
        <w:t>八年级上</w:t>
      </w:r>
      <w:r>
        <w:t>·</w:t>
      </w:r>
      <w:r>
        <w:t>安徽淮北</w:t>
      </w:r>
      <w:r>
        <w:t>·</w:t>
      </w:r>
      <w:r>
        <w:t>期末）如图所示，一辆汽车在平直公路上匀速行驶，在距离前方山崖</w:t>
      </w:r>
      <w:r>
        <w:t>430m</w:t>
      </w:r>
      <w:r>
        <w:t>处时鸣笛，继续行驶</w:t>
      </w:r>
      <w:r>
        <w:t>2.5s</w:t>
      </w:r>
      <w:r>
        <w:t>后听到回声，求：</w:t>
      </w:r>
    </w:p>
    <w:p w14:paraId="4E345EF8" w14:textId="77777777" w:rsidR="008C609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7FCBAE7" wp14:editId="659B2DF2">
            <wp:extent cx="1752600" cy="762000"/>
            <wp:effectExtent l="0" t="0" r="0" b="0"/>
            <wp:docPr id="100007" name="图片 100007" descr="@@@9d7d221b-5d09-4ab7-86c4-fc3da28a6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2C3BD7" w14:textId="77777777" w:rsidR="008C6098" w:rsidRDefault="00000000">
      <w:pPr>
        <w:spacing w:line="360" w:lineRule="auto"/>
        <w:jc w:val="left"/>
        <w:textAlignment w:val="center"/>
      </w:pPr>
      <w:r>
        <w:t>(1)2.5s</w:t>
      </w:r>
      <w:r>
        <w:t>内声音传播的路程；</w:t>
      </w:r>
    </w:p>
    <w:p w14:paraId="1E008897" w14:textId="77777777" w:rsidR="008C6098" w:rsidRDefault="00000000">
      <w:pPr>
        <w:spacing w:line="360" w:lineRule="auto"/>
        <w:jc w:val="left"/>
        <w:textAlignment w:val="center"/>
      </w:pPr>
      <w:r>
        <w:t>(2)</w:t>
      </w:r>
      <w:r>
        <w:t>听到回声时汽车与山崖的距离；</w:t>
      </w:r>
    </w:p>
    <w:p w14:paraId="1584C866" w14:textId="77777777" w:rsidR="008C6098" w:rsidRDefault="00000000">
      <w:pPr>
        <w:spacing w:line="360" w:lineRule="auto"/>
        <w:jc w:val="left"/>
        <w:textAlignment w:val="center"/>
      </w:pPr>
      <w:r>
        <w:t>(3)</w:t>
      </w:r>
      <w:r>
        <w:t>汽车行驶的速度。</w:t>
      </w:r>
    </w:p>
    <w:p w14:paraId="2208A5BB" w14:textId="77777777" w:rsidR="008C6098" w:rsidRDefault="008C6098">
      <w:pPr>
        <w:spacing w:line="360" w:lineRule="auto"/>
        <w:jc w:val="left"/>
        <w:textAlignment w:val="center"/>
      </w:pPr>
    </w:p>
    <w:p w14:paraId="40CAC502" w14:textId="77777777" w:rsidR="008C6098" w:rsidRDefault="008C6098">
      <w:pPr>
        <w:spacing w:line="360" w:lineRule="auto"/>
        <w:jc w:val="left"/>
        <w:textAlignment w:val="center"/>
      </w:pPr>
    </w:p>
    <w:p w14:paraId="54AFAAEC" w14:textId="77777777" w:rsidR="008C6098" w:rsidRDefault="00000000">
      <w:pPr>
        <w:spacing w:line="360" w:lineRule="auto"/>
        <w:jc w:val="left"/>
        <w:textAlignment w:val="center"/>
      </w:pPr>
      <w:r>
        <w:t>11</w:t>
      </w:r>
      <w:r>
        <w:t>．（</w:t>
      </w:r>
      <w:r>
        <w:t>22-23</w:t>
      </w:r>
      <w:proofErr w:type="gramStart"/>
      <w:r>
        <w:t>八</w:t>
      </w:r>
      <w:proofErr w:type="gramEnd"/>
      <w:r>
        <w:t>年级上</w:t>
      </w:r>
      <w:r>
        <w:t>·</w:t>
      </w:r>
      <w:r>
        <w:t>四川泸州</w:t>
      </w:r>
      <w:r>
        <w:t>·</w:t>
      </w:r>
      <w:r>
        <w:t>期中）汽车在距离山崖</w:t>
      </w:r>
      <w:r>
        <w:t>360m</w:t>
      </w:r>
      <w:r>
        <w:t>处按了一次喇叭，当它鸣笛后继续向山崖匀速行驶，经过</w:t>
      </w:r>
      <w:r>
        <w:t>2s</w:t>
      </w:r>
      <w:r>
        <w:t>后（已知声音在常温空气中的传播速度为</w:t>
      </w:r>
      <w:r>
        <w:t>340m/s</w:t>
      </w:r>
      <w:r>
        <w:t>）</w:t>
      </w:r>
      <w:r>
        <w:t>,</w:t>
      </w:r>
      <w:r>
        <w:t>求：</w:t>
      </w:r>
    </w:p>
    <w:p w14:paraId="723D0A0E" w14:textId="77777777" w:rsidR="008C6098" w:rsidRDefault="00000000">
      <w:pPr>
        <w:spacing w:line="360" w:lineRule="auto"/>
        <w:jc w:val="left"/>
        <w:textAlignment w:val="center"/>
      </w:pPr>
      <w:r>
        <w:t>(1)2s</w:t>
      </w:r>
      <w:r>
        <w:t>内声音传播的距离；</w:t>
      </w:r>
    </w:p>
    <w:p w14:paraId="2AB7B1A0" w14:textId="77777777" w:rsidR="008C6098" w:rsidRDefault="00000000">
      <w:pPr>
        <w:spacing w:line="360" w:lineRule="auto"/>
        <w:jc w:val="left"/>
        <w:textAlignment w:val="center"/>
      </w:pPr>
      <w:r>
        <w:t>(2)</w:t>
      </w:r>
      <w:r>
        <w:t>听到回声处到山崖的距离；</w:t>
      </w:r>
    </w:p>
    <w:p w14:paraId="64260863" w14:textId="77777777" w:rsidR="008C6098" w:rsidRDefault="00000000">
      <w:pPr>
        <w:spacing w:line="360" w:lineRule="auto"/>
        <w:jc w:val="left"/>
        <w:textAlignment w:val="center"/>
      </w:pPr>
      <w:r>
        <w:t>(3)</w:t>
      </w:r>
      <w:r>
        <w:t>汽车的行驶速度。</w:t>
      </w:r>
    </w:p>
    <w:p w14:paraId="221C9FD3" w14:textId="77777777" w:rsidR="008C6098" w:rsidRDefault="00000000">
      <w:pPr>
        <w:spacing w:line="360" w:lineRule="auto"/>
        <w:jc w:val="left"/>
        <w:textAlignment w:val="center"/>
      </w:pPr>
      <w:r>
        <w:t>12</w:t>
      </w:r>
      <w:r>
        <w:t>．（</w:t>
      </w:r>
      <w:r>
        <w:t>22-23</w:t>
      </w:r>
      <w:r>
        <w:t>八年级上</w:t>
      </w:r>
      <w:r>
        <w:t>·</w:t>
      </w:r>
      <w:r>
        <w:t>河南商丘</w:t>
      </w:r>
      <w:r>
        <w:t>·</w:t>
      </w:r>
      <w:r>
        <w:t>期中）冬天，小赵一家人乘</w:t>
      </w:r>
      <w:r>
        <w:t>G8754</w:t>
      </w:r>
      <w:r>
        <w:t>列车去到峨眉山游玩。如表所示是他们乘坐列车的时刻表。求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12"/>
        <w:gridCol w:w="1710"/>
        <w:gridCol w:w="1710"/>
        <w:gridCol w:w="1080"/>
      </w:tblGrid>
      <w:tr w:rsidR="00D1238C" w14:paraId="3011BDDB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F2C1DAC" w14:textId="77777777" w:rsidR="008C6098" w:rsidRDefault="00000000">
            <w:pPr>
              <w:spacing w:line="360" w:lineRule="auto"/>
              <w:jc w:val="center"/>
              <w:textAlignment w:val="center"/>
            </w:pPr>
            <w:r>
              <w:t>车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7B15EB" w14:textId="77777777" w:rsidR="008C6098" w:rsidRDefault="00000000">
            <w:pPr>
              <w:spacing w:line="360" w:lineRule="auto"/>
              <w:jc w:val="center"/>
              <w:textAlignment w:val="center"/>
            </w:pPr>
            <w:r>
              <w:t>始发：重庆西站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F04A851" w14:textId="77777777" w:rsidR="008C6098" w:rsidRDefault="00000000">
            <w:pPr>
              <w:spacing w:line="360" w:lineRule="auto"/>
              <w:jc w:val="center"/>
              <w:textAlignment w:val="center"/>
            </w:pPr>
            <w:r>
              <w:t>终点：眉山东站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BA245B" w14:textId="77777777" w:rsidR="008C6098" w:rsidRDefault="00000000">
            <w:pPr>
              <w:spacing w:line="360" w:lineRule="auto"/>
              <w:jc w:val="center"/>
              <w:textAlignment w:val="center"/>
            </w:pPr>
            <w:r>
              <w:t>运行距离</w:t>
            </w:r>
          </w:p>
        </w:tc>
      </w:tr>
      <w:tr w:rsidR="00D1238C" w14:paraId="5CA9A92B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AD4BB5" w14:textId="77777777" w:rsidR="008C6098" w:rsidRDefault="00000000">
            <w:pPr>
              <w:spacing w:line="360" w:lineRule="auto"/>
              <w:jc w:val="center"/>
              <w:textAlignment w:val="center"/>
            </w:pPr>
            <w: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3E2DBB" w14:textId="77777777" w:rsidR="008C6098" w:rsidRDefault="00000000">
            <w:pPr>
              <w:spacing w:line="360" w:lineRule="auto"/>
              <w:jc w:val="center"/>
              <w:textAlignment w:val="center"/>
            </w:pPr>
            <w: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E6D23A4" w14:textId="77777777" w:rsidR="008C6098" w:rsidRDefault="00000000">
            <w:pPr>
              <w:spacing w:line="360" w:lineRule="auto"/>
              <w:jc w:val="center"/>
              <w:textAlignment w:val="center"/>
            </w:pPr>
            <w: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BFD3A13" w14:textId="77777777" w:rsidR="008C6098" w:rsidRDefault="00000000">
            <w:pPr>
              <w:spacing w:line="360" w:lineRule="auto"/>
              <w:jc w:val="center"/>
              <w:textAlignment w:val="center"/>
            </w:pPr>
            <w:r>
              <w:t>…</w:t>
            </w:r>
          </w:p>
        </w:tc>
      </w:tr>
      <w:tr w:rsidR="00D1238C" w14:paraId="256CDD3A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CBAE49" w14:textId="77777777" w:rsidR="008C6098" w:rsidRDefault="00000000">
            <w:pPr>
              <w:spacing w:line="360" w:lineRule="auto"/>
              <w:jc w:val="center"/>
              <w:textAlignment w:val="center"/>
            </w:pPr>
            <w:r>
              <w:t>G875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EA144A" w14:textId="77777777" w:rsidR="008C6098" w:rsidRDefault="00000000">
            <w:pPr>
              <w:spacing w:line="360" w:lineRule="auto"/>
              <w:jc w:val="center"/>
              <w:textAlignment w:val="center"/>
            </w:pPr>
            <w:r>
              <w:t>12∶0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1938C5" w14:textId="77777777" w:rsidR="008C6098" w:rsidRDefault="00000000">
            <w:pPr>
              <w:spacing w:line="360" w:lineRule="auto"/>
              <w:jc w:val="center"/>
              <w:textAlignment w:val="center"/>
            </w:pPr>
            <w:r>
              <w:t>14∶0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4A3A7E5" w14:textId="77777777" w:rsidR="008C6098" w:rsidRDefault="00000000">
            <w:pPr>
              <w:spacing w:line="360" w:lineRule="auto"/>
              <w:jc w:val="center"/>
              <w:textAlignment w:val="center"/>
            </w:pPr>
            <w:r>
              <w:t>376km</w:t>
            </w:r>
          </w:p>
        </w:tc>
      </w:tr>
    </w:tbl>
    <w:p w14:paraId="5C6FB629" w14:textId="77777777" w:rsidR="008C6098" w:rsidRDefault="00000000">
      <w:pPr>
        <w:spacing w:line="360" w:lineRule="auto"/>
        <w:jc w:val="left"/>
        <w:textAlignment w:val="center"/>
      </w:pPr>
      <w:r>
        <w:t>(1)</w:t>
      </w:r>
      <w:r>
        <w:t>小赵走进列车，看到玻璃内侧附着许多小水珠，这些水珠发生的物态变化是</w:t>
      </w:r>
      <w:r>
        <w:rPr>
          <w:rFonts w:eastAsia="Times New Roman"/>
          <w:u w:val="single"/>
        </w:rPr>
        <w:t xml:space="preserve">          </w:t>
      </w:r>
      <w:r>
        <w:t>；</w:t>
      </w:r>
      <w:r>
        <w:lastRenderedPageBreak/>
        <w:t>列车匀速行驶得很平稳，小赵甚至没有感觉到火车在运动，原因是他选择了</w:t>
      </w:r>
      <w:r>
        <w:rPr>
          <w:rFonts w:eastAsia="Times New Roman"/>
          <w:u w:val="single"/>
        </w:rPr>
        <w:t xml:space="preserve">          </w:t>
      </w:r>
      <w:r>
        <w:t>为参照物；</w:t>
      </w:r>
    </w:p>
    <w:p w14:paraId="44AC36A9" w14:textId="77777777" w:rsidR="008C6098" w:rsidRDefault="00000000">
      <w:pPr>
        <w:spacing w:line="360" w:lineRule="auto"/>
        <w:jc w:val="left"/>
        <w:textAlignment w:val="center"/>
      </w:pPr>
      <w:r>
        <w:t>(2)</w:t>
      </w:r>
      <w:r>
        <w:t>该趟列车的平均速度是多少</w:t>
      </w:r>
      <w:r>
        <w:t>km/h?</w:t>
      </w:r>
    </w:p>
    <w:p w14:paraId="1DB9BD39" w14:textId="77777777" w:rsidR="008C6098" w:rsidRDefault="00000000">
      <w:pPr>
        <w:spacing w:line="360" w:lineRule="auto"/>
        <w:jc w:val="left"/>
        <w:textAlignment w:val="center"/>
      </w:pPr>
      <w:r>
        <w:t>(3)</w:t>
      </w:r>
      <w:r>
        <w:t>该列车长</w:t>
      </w:r>
      <w:r>
        <w:t>200m</w:t>
      </w:r>
      <w:r>
        <w:t>，当它以</w:t>
      </w:r>
      <w:r>
        <w:t>144km/h</w:t>
      </w:r>
      <w:r>
        <w:t>的速度匀速开向长为</w:t>
      </w:r>
      <w:r>
        <w:t>1800m</w:t>
      </w:r>
      <w:r>
        <w:t>的隧道，假设隧道一直为直线，求：这列火车需多少时间才能完全通过隧道？</w:t>
      </w:r>
    </w:p>
    <w:p w14:paraId="799D06A6" w14:textId="77777777" w:rsidR="008C6098" w:rsidRDefault="008C6098">
      <w:pPr>
        <w:spacing w:line="360" w:lineRule="auto"/>
        <w:jc w:val="left"/>
        <w:textAlignment w:val="center"/>
      </w:pPr>
    </w:p>
    <w:p w14:paraId="1815116F" w14:textId="77777777" w:rsidR="008C6098" w:rsidRDefault="008C6098">
      <w:pPr>
        <w:spacing w:line="360" w:lineRule="auto"/>
        <w:jc w:val="left"/>
        <w:textAlignment w:val="center"/>
      </w:pPr>
    </w:p>
    <w:p w14:paraId="7B4A7E00" w14:textId="77777777" w:rsidR="008C6098" w:rsidRDefault="008C6098">
      <w:pPr>
        <w:spacing w:line="360" w:lineRule="auto"/>
        <w:jc w:val="left"/>
        <w:textAlignment w:val="center"/>
      </w:pPr>
    </w:p>
    <w:p w14:paraId="73D0CC6B" w14:textId="77777777" w:rsidR="008C6098" w:rsidRDefault="008C6098">
      <w:pPr>
        <w:spacing w:line="360" w:lineRule="auto"/>
        <w:jc w:val="left"/>
        <w:textAlignment w:val="center"/>
      </w:pPr>
    </w:p>
    <w:p w14:paraId="0909E914" w14:textId="77777777" w:rsidR="008C6098" w:rsidRDefault="008C6098">
      <w:pPr>
        <w:spacing w:line="360" w:lineRule="auto"/>
        <w:jc w:val="left"/>
        <w:textAlignment w:val="center"/>
      </w:pPr>
    </w:p>
    <w:p w14:paraId="5C3F5365" w14:textId="77777777" w:rsidR="008C6098" w:rsidRDefault="00000000">
      <w:pPr>
        <w:spacing w:line="360" w:lineRule="auto"/>
        <w:jc w:val="left"/>
        <w:textAlignment w:val="center"/>
      </w:pPr>
      <w:r>
        <w:t>13</w:t>
      </w:r>
      <w:r>
        <w:t>．（</w:t>
      </w:r>
      <w:r>
        <w:t>23-24</w:t>
      </w:r>
      <w:proofErr w:type="gramStart"/>
      <w:r>
        <w:t>八</w:t>
      </w:r>
      <w:proofErr w:type="gramEnd"/>
      <w:r>
        <w:t>年级上</w:t>
      </w:r>
      <w:r>
        <w:t>·</w:t>
      </w:r>
      <w:r>
        <w:t>安徽安庆</w:t>
      </w:r>
      <w:r>
        <w:t>·</w:t>
      </w:r>
      <w:r>
        <w:t>期中）有一支水银温度计的玻璃管上有</w:t>
      </w:r>
      <w:r>
        <w:t>102</w:t>
      </w:r>
      <w:r>
        <w:t>格均匀的刻度线，当温度计玻璃泡浸没在冰水混合物中时，水银柱液面在第</w:t>
      </w:r>
      <w:r>
        <w:t>10</w:t>
      </w:r>
      <w:r>
        <w:t>格处，当温度计玻璃泡浸没在标准大气压下的沸水中时，液面在第</w:t>
      </w:r>
      <w:r>
        <w:t>90</w:t>
      </w:r>
      <w:r>
        <w:t>格处。（已知水银的凝固点是﹣</w:t>
      </w:r>
      <w:r>
        <w:t>39℃</w:t>
      </w:r>
      <w:r>
        <w:t>，水银的沸点是</w:t>
      </w:r>
      <w:r>
        <w:t>357℃</w:t>
      </w:r>
      <w:r>
        <w:t>）</w:t>
      </w:r>
    </w:p>
    <w:p w14:paraId="046F2D33" w14:textId="77777777" w:rsidR="008C6098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这支温度计每一小格代表的温度是多少？</w:t>
      </w:r>
    </w:p>
    <w:p w14:paraId="3825B965" w14:textId="77777777" w:rsidR="008C6098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这支温度计能够测量的最高温度是多少？</w:t>
      </w:r>
    </w:p>
    <w:p w14:paraId="1A46368E" w14:textId="77777777" w:rsidR="008C6098" w:rsidRDefault="008C6098">
      <w:pPr>
        <w:spacing w:line="360" w:lineRule="auto"/>
        <w:jc w:val="left"/>
        <w:textAlignment w:val="center"/>
      </w:pPr>
    </w:p>
    <w:p w14:paraId="12A7976B" w14:textId="77777777" w:rsidR="008C6098" w:rsidRDefault="008C6098">
      <w:pPr>
        <w:spacing w:line="360" w:lineRule="auto"/>
        <w:jc w:val="left"/>
        <w:textAlignment w:val="center"/>
      </w:pPr>
    </w:p>
    <w:p w14:paraId="42688F54" w14:textId="77777777" w:rsidR="008C6098" w:rsidRDefault="008C6098">
      <w:pPr>
        <w:spacing w:line="360" w:lineRule="auto"/>
        <w:jc w:val="left"/>
        <w:textAlignment w:val="center"/>
      </w:pPr>
    </w:p>
    <w:p w14:paraId="404F70D8" w14:textId="77777777" w:rsidR="008C6098" w:rsidRDefault="00000000">
      <w:pPr>
        <w:spacing w:line="360" w:lineRule="auto"/>
        <w:jc w:val="left"/>
        <w:textAlignment w:val="center"/>
      </w:pPr>
      <w:r>
        <w:t>14</w:t>
      </w:r>
      <w:r>
        <w:t>．（</w:t>
      </w:r>
      <w:r>
        <w:t>23-24</w:t>
      </w:r>
      <w:proofErr w:type="gramStart"/>
      <w:r>
        <w:t>八</w:t>
      </w:r>
      <w:proofErr w:type="gramEnd"/>
      <w:r>
        <w:t>年级上</w:t>
      </w:r>
      <w:r>
        <w:t>·</w:t>
      </w:r>
      <w:r>
        <w:t>安徽安庆</w:t>
      </w:r>
      <w:r>
        <w:t>·</w:t>
      </w:r>
      <w:r>
        <w:t>期中）有一支未刻刻度的水银温度计当玻璃泡放在冰水混合物中时，水银柱的长度为</w:t>
      </w:r>
      <w:r>
        <w:object w:dxaOrig="435" w:dyaOrig="255" w14:anchorId="0D3E8AB0">
          <v:shape id="_x0000_i1026" type="#_x0000_t75" alt="eqIdcdf8111bf36bfb6420a734cc51560e9c" style="width:21.6pt;height:12.6pt" o:ole="">
            <v:imagedata r:id="rId14" o:title="eqIdcdf8111bf36bfb6420a734cc51560e9c"/>
          </v:shape>
          <o:OLEObject Type="Embed" ProgID="Equation.DSMT4" ShapeID="_x0000_i1026" DrawAspect="Content" ObjectID="_1789016508" r:id="rId15"/>
        </w:object>
      </w:r>
      <w:r>
        <w:t>；当玻璃泡放在标准大气压下的沸水中时，水银柱的长度为</w:t>
      </w:r>
      <w:r>
        <w:t>24cm</w:t>
      </w:r>
      <w:r>
        <w:t>。</w:t>
      </w:r>
    </w:p>
    <w:p w14:paraId="42A8D474" w14:textId="77777777" w:rsidR="008C6098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当室温为</w:t>
      </w:r>
      <w:r>
        <w:t>22℃</w:t>
      </w:r>
      <w:r>
        <w:t>时，水银柱的长度为多少厘米？</w:t>
      </w:r>
    </w:p>
    <w:p w14:paraId="61EB32A4" w14:textId="77777777" w:rsidR="008C6098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用这支温度计测某液体温度时，水银柱长度为</w:t>
      </w:r>
      <w:r>
        <w:t>24.4cm</w:t>
      </w:r>
      <w:r>
        <w:t>，则该液体的温度是多少？</w:t>
      </w:r>
    </w:p>
    <w:p w14:paraId="1702A8E1" w14:textId="77777777" w:rsidR="008C6098" w:rsidRDefault="008C6098">
      <w:pPr>
        <w:spacing w:line="360" w:lineRule="auto"/>
        <w:jc w:val="left"/>
        <w:textAlignment w:val="center"/>
      </w:pPr>
    </w:p>
    <w:p w14:paraId="5C157769" w14:textId="77777777" w:rsidR="008C6098" w:rsidRDefault="008C6098">
      <w:pPr>
        <w:spacing w:line="360" w:lineRule="auto"/>
        <w:jc w:val="left"/>
        <w:textAlignment w:val="center"/>
      </w:pPr>
    </w:p>
    <w:p w14:paraId="0CC19C44" w14:textId="77777777" w:rsidR="008C6098" w:rsidRDefault="008C6098">
      <w:pPr>
        <w:spacing w:line="360" w:lineRule="auto"/>
        <w:jc w:val="left"/>
        <w:textAlignment w:val="center"/>
      </w:pPr>
    </w:p>
    <w:p w14:paraId="7A94A5AE" w14:textId="77777777" w:rsidR="008C6098" w:rsidRDefault="008C6098">
      <w:pPr>
        <w:spacing w:line="360" w:lineRule="auto"/>
        <w:jc w:val="left"/>
        <w:textAlignment w:val="center"/>
      </w:pPr>
    </w:p>
    <w:p w14:paraId="33A50144" w14:textId="77777777" w:rsidR="008C6098" w:rsidRDefault="008C6098">
      <w:pPr>
        <w:spacing w:line="360" w:lineRule="auto"/>
        <w:jc w:val="left"/>
        <w:textAlignment w:val="center"/>
      </w:pPr>
    </w:p>
    <w:p w14:paraId="5C2E6DAF" w14:textId="77777777" w:rsidR="008C6098" w:rsidRDefault="00000000">
      <w:pPr>
        <w:spacing w:line="360" w:lineRule="auto"/>
        <w:jc w:val="left"/>
        <w:textAlignment w:val="center"/>
      </w:pPr>
      <w:r>
        <w:t>15</w:t>
      </w:r>
      <w:r>
        <w:t>．（</w:t>
      </w:r>
      <w:r>
        <w:t>23-24</w:t>
      </w:r>
      <w:proofErr w:type="gramStart"/>
      <w:r>
        <w:t>八</w:t>
      </w:r>
      <w:proofErr w:type="gramEnd"/>
      <w:r>
        <w:t>年级上</w:t>
      </w:r>
      <w:r>
        <w:t>·</w:t>
      </w:r>
      <w:r>
        <w:t>河南洛阳</w:t>
      </w:r>
      <w:r>
        <w:t>·</w:t>
      </w:r>
      <w:r>
        <w:t>期中）科技</w:t>
      </w:r>
      <w:proofErr w:type="gramStart"/>
      <w:r>
        <w:t>节作品</w:t>
      </w:r>
      <w:proofErr w:type="gramEnd"/>
      <w:r>
        <w:t>展示会上，小美制作了一支温度计，玻璃</w:t>
      </w:r>
      <w:r>
        <w:lastRenderedPageBreak/>
        <w:t>管的内径和刻度都很均匀，标度（最小标度</w:t>
      </w:r>
      <w:r>
        <w:object w:dxaOrig="300" w:dyaOrig="225" w14:anchorId="335B3963">
          <v:shape id="_x0000_i1027" type="#_x0000_t75" alt="eqIdc6ee03407383e5de51b4ed2bff773500" style="width:15pt;height:11.4pt" o:ole="">
            <v:imagedata r:id="rId16" o:title="eqIdc6ee03407383e5de51b4ed2bff773500"/>
          </v:shape>
          <o:OLEObject Type="Embed" ProgID="Equation.DSMT4" ShapeID="_x0000_i1027" DrawAspect="Content" ObjectID="_1789016509" r:id="rId17"/>
        </w:object>
      </w:r>
      <w:r>
        <w:t>)</w:t>
      </w:r>
      <w:r>
        <w:t>却不很准确。用此温度计去测量冰水混合物，示数</w:t>
      </w:r>
      <w:r>
        <w:object w:dxaOrig="330" w:dyaOrig="240" w14:anchorId="4DB54E53">
          <v:shape id="_x0000_i1028" type="#_x0000_t75" alt="eqId81d9e8b067df7c168b280cc2d1042789" style="width:16.8pt;height:12pt;mso-position-horizontal-relative:page;mso-position-vertical-relative:page" o:ole="">
            <v:imagedata r:id="rId18" o:title="eqId81d9e8b067df7c168b280cc2d1042789"/>
          </v:shape>
          <o:OLEObject Type="Embed" ProgID="Equation.DSMT4" ShapeID="_x0000_i1028" DrawAspect="Content" ObjectID="_1789016510" r:id="rId19"/>
        </w:object>
      </w:r>
      <w:r>
        <w:t>；放在</w:t>
      </w:r>
      <w:r>
        <w:t>1</w:t>
      </w:r>
      <w:r>
        <w:t>标准大气压的沸水中，该温度计显示是</w:t>
      </w:r>
      <w:r>
        <w:object w:dxaOrig="435" w:dyaOrig="240" w14:anchorId="3F8AAB4E">
          <v:shape id="_x0000_i1029" type="#_x0000_t75" alt="eqId8b4cae08e3a3636df2b71f8644635d33" style="width:21.6pt;height:12pt" o:ole="">
            <v:imagedata r:id="rId20" o:title="eqId8b4cae08e3a3636df2b71f8644635d33"/>
          </v:shape>
          <o:OLEObject Type="Embed" ProgID="Equation.DSMT4" ShapeID="_x0000_i1029" DrawAspect="Content" ObjectID="_1789016511" r:id="rId21"/>
        </w:object>
      </w:r>
      <w:r>
        <w:t>，据此推算：</w:t>
      </w:r>
    </w:p>
    <w:p w14:paraId="7C32C68F" w14:textId="77777777" w:rsidR="008C6098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此温度计的实际分度值是多少？</w:t>
      </w:r>
    </w:p>
    <w:p w14:paraId="42F8630C" w14:textId="77777777" w:rsidR="008C6098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用此温度计测得的温度是</w:t>
      </w:r>
      <w:r>
        <w:object w:dxaOrig="480" w:dyaOrig="240" w14:anchorId="45DAB16B">
          <v:shape id="_x0000_i1030" type="#_x0000_t75" alt="eqId8bc201f34003e80e3b255cc9357b33e0" style="width:24pt;height:12pt" o:ole="">
            <v:imagedata r:id="rId22" o:title="eqId8bc201f34003e80e3b255cc9357b33e0"/>
          </v:shape>
          <o:OLEObject Type="Embed" ProgID="Equation.DSMT4" ShapeID="_x0000_i1030" DrawAspect="Content" ObjectID="_1789016512" r:id="rId23"/>
        </w:object>
      </w:r>
      <w:r>
        <w:t>，则实际的温度是多少？</w:t>
      </w:r>
    </w:p>
    <w:p w14:paraId="4DFC8A04" w14:textId="77777777" w:rsidR="008C6098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将该温度计放在实际温度为</w:t>
      </w:r>
      <w:r>
        <w:object w:dxaOrig="435" w:dyaOrig="255" w14:anchorId="71D526CA">
          <v:shape id="_x0000_i1031" type="#_x0000_t75" alt="eqId627d1038ec568d0540e3258528b2533f" style="width:21.6pt;height:12.6pt" o:ole="">
            <v:imagedata r:id="rId24" o:title="eqId627d1038ec568d0540e3258528b2533f"/>
          </v:shape>
          <o:OLEObject Type="Embed" ProgID="Equation.DSMT4" ShapeID="_x0000_i1031" DrawAspect="Content" ObjectID="_1789016513" r:id="rId25"/>
        </w:object>
      </w:r>
      <w:r>
        <w:t>的水中，该温度计显示的示数为多少？</w:t>
      </w:r>
    </w:p>
    <w:p w14:paraId="6C47A04E" w14:textId="77777777" w:rsidR="008C6098" w:rsidRDefault="008C6098">
      <w:pPr>
        <w:spacing w:line="360" w:lineRule="auto"/>
        <w:jc w:val="left"/>
        <w:textAlignment w:val="center"/>
      </w:pPr>
    </w:p>
    <w:p w14:paraId="12DDBCE9" w14:textId="77777777" w:rsidR="008C6098" w:rsidRDefault="008C6098">
      <w:pPr>
        <w:spacing w:line="360" w:lineRule="auto"/>
        <w:jc w:val="left"/>
        <w:textAlignment w:val="center"/>
      </w:pPr>
    </w:p>
    <w:p w14:paraId="6F9FBAA4" w14:textId="77777777" w:rsidR="008C6098" w:rsidRDefault="008C6098">
      <w:pPr>
        <w:spacing w:line="360" w:lineRule="auto"/>
        <w:jc w:val="left"/>
        <w:textAlignment w:val="center"/>
      </w:pPr>
    </w:p>
    <w:p w14:paraId="5DC82029" w14:textId="77777777" w:rsidR="008C6098" w:rsidRDefault="008C6098">
      <w:pPr>
        <w:spacing w:line="360" w:lineRule="auto"/>
        <w:jc w:val="left"/>
        <w:textAlignment w:val="center"/>
      </w:pPr>
    </w:p>
    <w:p w14:paraId="6186A507" w14:textId="77777777" w:rsidR="008C6098" w:rsidRDefault="00000000">
      <w:pPr>
        <w:spacing w:line="360" w:lineRule="auto"/>
        <w:jc w:val="left"/>
        <w:textAlignment w:val="center"/>
      </w:pPr>
      <w:r>
        <w:t>16</w:t>
      </w:r>
      <w:r>
        <w:t>．（</w:t>
      </w:r>
      <w:r>
        <w:t>21-22</w:t>
      </w:r>
      <w:r>
        <w:t>八年级上</w:t>
      </w:r>
      <w:r>
        <w:t>·</w:t>
      </w:r>
      <w:r>
        <w:t>陕西西安</w:t>
      </w:r>
      <w:r>
        <w:t>·</w:t>
      </w:r>
      <w:r>
        <w:t>期中）歼</w:t>
      </w:r>
      <w:r>
        <w:t>-31</w:t>
      </w:r>
      <w:r>
        <w:t>是具有我国独立知识产权的全新研制的中型多用途战斗机，携带副油箱时可保证作战半径达</w:t>
      </w:r>
      <w:r>
        <w:t>2000km</w:t>
      </w:r>
      <w:r>
        <w:t>。最大速度可达</w:t>
      </w:r>
      <w:r>
        <w:t>1.8</w:t>
      </w:r>
      <w:r>
        <w:t>马赫（即</w:t>
      </w:r>
      <w:r>
        <w:t>1.8</w:t>
      </w:r>
      <w:r>
        <w:t>倍音速）。起飞距离短，仅为</w:t>
      </w:r>
      <w:r>
        <w:t>420m</w:t>
      </w:r>
      <w:r>
        <w:t>，具备舰载能力。（声音在空气中的速度为</w:t>
      </w:r>
      <w:r>
        <w:t>340m/s</w:t>
      </w:r>
      <w:r>
        <w:t>）</w:t>
      </w:r>
    </w:p>
    <w:p w14:paraId="0575D91C" w14:textId="77777777" w:rsidR="008C6098" w:rsidRDefault="00000000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93E1A2E" wp14:editId="7E7F27DB">
            <wp:extent cx="1771650" cy="1009650"/>
            <wp:effectExtent l="0" t="0" r="0" b="0"/>
            <wp:docPr id="100009" name="图片 100009" descr="@@@0ce1986e-ef46-4ce0-a538-36fe6e264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16B94D" w14:textId="77777777" w:rsidR="008C6098" w:rsidRDefault="00000000">
      <w:pPr>
        <w:spacing w:line="360" w:lineRule="auto"/>
        <w:jc w:val="left"/>
        <w:textAlignment w:val="center"/>
      </w:pPr>
      <w:r>
        <w:t>(1)</w:t>
      </w:r>
      <w:r>
        <w:t>飞机起飞会产生</w:t>
      </w:r>
      <w:r>
        <w:t>“</w:t>
      </w:r>
      <w:r>
        <w:t>震耳欲聋</w:t>
      </w:r>
      <w:r>
        <w:t>”</w:t>
      </w:r>
      <w:r>
        <w:t>的轰鸣声，该声音是飞机引擎</w:t>
      </w:r>
      <w:r>
        <w:rPr>
          <w:rFonts w:eastAsia="Times New Roman"/>
          <w:u w:val="single"/>
        </w:rPr>
        <w:t xml:space="preserve">      </w:t>
      </w:r>
      <w:r>
        <w:t>产生的，</w:t>
      </w:r>
      <w:r>
        <w:t>“</w:t>
      </w:r>
      <w:r>
        <w:t>震耳欲聋</w:t>
      </w:r>
      <w:r>
        <w:t>”</w:t>
      </w:r>
      <w:r>
        <w:t>说明其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音调高</w:t>
      </w:r>
      <w:r>
        <w:t>”</w:t>
      </w:r>
      <w:r>
        <w:t>或</w:t>
      </w:r>
      <w:r>
        <w:t>“</w:t>
      </w:r>
      <w:r>
        <w:t>响度大</w:t>
      </w:r>
      <w:r>
        <w:t>”</w:t>
      </w:r>
      <w:r>
        <w:t>）；</w:t>
      </w:r>
    </w:p>
    <w:p w14:paraId="23CF864E" w14:textId="77777777" w:rsidR="008C6098" w:rsidRDefault="00000000">
      <w:pPr>
        <w:spacing w:line="360" w:lineRule="auto"/>
        <w:jc w:val="left"/>
        <w:textAlignment w:val="center"/>
      </w:pPr>
      <w:r>
        <w:t>(2)</w:t>
      </w:r>
      <w:r>
        <w:t>歼</w:t>
      </w:r>
      <w:r>
        <w:t>-31</w:t>
      </w:r>
      <w:r>
        <w:t>以最短距离起飞，若用时仅为</w:t>
      </w:r>
      <w:r>
        <w:t>12s</w:t>
      </w:r>
      <w:r>
        <w:t>，其起飞过程中的平均速度为多少</w:t>
      </w:r>
      <w:r>
        <w:t>km/h</w:t>
      </w:r>
      <w:r>
        <w:t>？</w:t>
      </w:r>
    </w:p>
    <w:p w14:paraId="6B60352D" w14:textId="77777777" w:rsidR="008C6098" w:rsidRDefault="00000000">
      <w:pPr>
        <w:spacing w:line="360" w:lineRule="auto"/>
        <w:jc w:val="left"/>
        <w:textAlignment w:val="center"/>
      </w:pPr>
      <w:r>
        <w:t>(3)</w:t>
      </w:r>
      <w:r>
        <w:t>以最大速度航行，到达</w:t>
      </w:r>
      <w:r>
        <w:t>2000km</w:t>
      </w:r>
      <w:r>
        <w:t>的作战位置，需要多少秒？</w:t>
      </w:r>
    </w:p>
    <w:p w14:paraId="64E4ED31" w14:textId="77777777" w:rsidR="008C6098" w:rsidRDefault="008C6098">
      <w:pPr>
        <w:spacing w:line="360" w:lineRule="auto"/>
        <w:jc w:val="left"/>
        <w:textAlignment w:val="center"/>
      </w:pPr>
    </w:p>
    <w:p w14:paraId="3D6C55BB" w14:textId="77777777" w:rsidR="008C6098" w:rsidRDefault="008C6098">
      <w:pPr>
        <w:spacing w:line="360" w:lineRule="auto"/>
        <w:jc w:val="left"/>
        <w:textAlignment w:val="center"/>
      </w:pPr>
    </w:p>
    <w:p w14:paraId="7E2C1427" w14:textId="77777777" w:rsidR="008C6098" w:rsidRDefault="008C6098">
      <w:pPr>
        <w:spacing w:line="360" w:lineRule="auto"/>
        <w:jc w:val="left"/>
        <w:textAlignment w:val="center"/>
      </w:pPr>
    </w:p>
    <w:p w14:paraId="7C0E1420" w14:textId="77777777" w:rsidR="008C6098" w:rsidRDefault="008C6098">
      <w:pPr>
        <w:spacing w:line="360" w:lineRule="auto"/>
        <w:jc w:val="left"/>
        <w:textAlignment w:val="center"/>
      </w:pPr>
    </w:p>
    <w:p w14:paraId="4327087C" w14:textId="77777777" w:rsidR="008C6098" w:rsidRDefault="00000000">
      <w:pPr>
        <w:spacing w:line="360" w:lineRule="auto"/>
        <w:jc w:val="left"/>
        <w:textAlignment w:val="center"/>
      </w:pPr>
      <w:r>
        <w:t>17</w:t>
      </w:r>
      <w:r>
        <w:t>．（</w:t>
      </w:r>
      <w:r>
        <w:t>23-24</w:t>
      </w:r>
      <w:proofErr w:type="gramStart"/>
      <w:r>
        <w:t>八</w:t>
      </w:r>
      <w:proofErr w:type="gramEnd"/>
      <w:r>
        <w:t>年级上</w:t>
      </w:r>
      <w:r>
        <w:t>·</w:t>
      </w:r>
      <w:r>
        <w:t>河南商丘</w:t>
      </w:r>
      <w:r>
        <w:t>·</w:t>
      </w:r>
      <w:r>
        <w:t>期中）东非原油管道（</w:t>
      </w:r>
      <w:r>
        <w:object w:dxaOrig="750" w:dyaOrig="240" w14:anchorId="6F28F1E5">
          <v:shape id="_x0000_i1032" type="#_x0000_t75" alt="eqId38b7f047a219adee562593e85fa37488" style="width:37.8pt;height:12pt" o:ole="">
            <v:imagedata r:id="rId27" o:title="eqId38b7f047a219adee562593e85fa37488"/>
          </v:shape>
          <o:OLEObject Type="Embed" ProgID="Equation.DSMT4" ShapeID="_x0000_i1032" DrawAspect="Content" ObjectID="_1789016514" r:id="rId28"/>
        </w:object>
      </w:r>
      <w:r>
        <w:t>）在乌干达西部的油田和坦桑尼亚的坦噶港之间，项目全长近</w:t>
      </w:r>
      <w:r>
        <w:t>1500</w:t>
      </w:r>
      <w:r>
        <w:t>公里，总量</w:t>
      </w:r>
      <w:r>
        <w:t>26</w:t>
      </w:r>
      <w:r>
        <w:t>万吨直缝埋弧钢管，是世界上最长的加热原油管道项目，也是我国</w:t>
      </w:r>
      <w:r>
        <w:t>“</w:t>
      </w:r>
      <w:r>
        <w:t>一带一路</w:t>
      </w:r>
      <w:r>
        <w:t>”</w:t>
      </w:r>
      <w:r>
        <w:t>倡议引领下的重要能源项目。其中有一钢管长</w:t>
      </w:r>
      <w:r>
        <w:object w:dxaOrig="630" w:dyaOrig="240" w14:anchorId="10D4C96B">
          <v:shape id="_x0000_i1033" type="#_x0000_t75" alt="eqId4c313b04e02d73fd31b3654989be4027" style="width:31.8pt;height:12pt" o:ole="">
            <v:imagedata r:id="rId29" o:title="eqId4c313b04e02d73fd31b3654989be4027"/>
          </v:shape>
          <o:OLEObject Type="Embed" ProgID="Equation.DSMT4" ShapeID="_x0000_i1033" DrawAspect="Content" ObjectID="_1789016515" r:id="rId30"/>
        </w:object>
      </w:r>
      <w:r>
        <w:t>，在一端敲一次，在另一端听到两次声音，这两次声音的时间间隔为</w:t>
      </w:r>
      <w:r>
        <w:object w:dxaOrig="615" w:dyaOrig="255" w14:anchorId="4E3FBEA6">
          <v:shape id="_x0000_i1034" type="#_x0000_t75" alt="eqId731fefa3ccc2ca13d1d74733f271a5e6" style="width:30.6pt;height:12.6pt" o:ole="">
            <v:imagedata r:id="rId31" o:title="eqId731fefa3ccc2ca13d1d74733f271a5e6"/>
          </v:shape>
          <o:OLEObject Type="Embed" ProgID="Equation.DSMT4" ShapeID="_x0000_i1034" DrawAspect="Content" ObjectID="_1789016516" r:id="rId32"/>
        </w:object>
      </w:r>
      <w:r>
        <w:t>，声音在</w:t>
      </w:r>
      <w:r>
        <w:object w:dxaOrig="420" w:dyaOrig="240" w14:anchorId="7E81C9A8">
          <v:shape id="_x0000_i1035" type="#_x0000_t75" alt="eqId64cfedd74e243115b57e069ba28b250f" style="width:21pt;height:12pt" o:ole="">
            <v:imagedata r:id="rId33" o:title="eqId64cfedd74e243115b57e069ba28b250f"/>
          </v:shape>
          <o:OLEObject Type="Embed" ProgID="Equation.DSMT4" ShapeID="_x0000_i1035" DrawAspect="Content" ObjectID="_1789016517" r:id="rId34"/>
        </w:object>
      </w:r>
      <w:r>
        <w:t>的空气中传播速度是</w:t>
      </w:r>
      <w:r>
        <w:object w:dxaOrig="690" w:dyaOrig="240" w14:anchorId="54222CB0">
          <v:shape id="_x0000_i1036" type="#_x0000_t75" alt="eqId5aa6c18553466028a9269ee50a352d4c" style="width:34.8pt;height:12pt" o:ole="">
            <v:imagedata r:id="rId35" o:title="eqId5aa6c18553466028a9269ee50a352d4c"/>
          </v:shape>
          <o:OLEObject Type="Embed" ProgID="Equation.DSMT4" ShapeID="_x0000_i1036" DrawAspect="Content" ObjectID="_1789016518" r:id="rId36"/>
        </w:object>
      </w:r>
      <w:r>
        <w:t>。求：</w:t>
      </w:r>
    </w:p>
    <w:p w14:paraId="4B7D5670" w14:textId="77777777" w:rsidR="008C6098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声音在空气中传播</w:t>
      </w:r>
      <w:r>
        <w:object w:dxaOrig="630" w:dyaOrig="240" w14:anchorId="3E19431D">
          <v:shape id="_x0000_i1037" type="#_x0000_t75" alt="eqId4c313b04e02d73fd31b3654989be4027" style="width:31.8pt;height:12pt" o:ole="">
            <v:imagedata r:id="rId29" o:title="eqId4c313b04e02d73fd31b3654989be4027"/>
          </v:shape>
          <o:OLEObject Type="Embed" ProgID="Equation.DSMT4" ShapeID="_x0000_i1037" DrawAspect="Content" ObjectID="_1789016519" r:id="rId37"/>
        </w:object>
      </w:r>
      <w:r>
        <w:t>需要的时间是多少？</w:t>
      </w:r>
    </w:p>
    <w:p w14:paraId="2269D4EA" w14:textId="77777777" w:rsidR="008C6098" w:rsidRDefault="00000000">
      <w:pPr>
        <w:spacing w:line="360" w:lineRule="auto"/>
        <w:jc w:val="left"/>
        <w:textAlignment w:val="center"/>
      </w:pPr>
      <w:r>
        <w:lastRenderedPageBreak/>
        <w:t>（</w:t>
      </w:r>
      <w:r>
        <w:t>2</w:t>
      </w:r>
      <w:r>
        <w:t>）声音在</w:t>
      </w:r>
      <w:r>
        <w:object w:dxaOrig="630" w:dyaOrig="240" w14:anchorId="6A308DF1">
          <v:shape id="_x0000_i1038" type="#_x0000_t75" alt="eqId4c313b04e02d73fd31b3654989be4027" style="width:31.8pt;height:12pt" o:ole="">
            <v:imagedata r:id="rId29" o:title="eqId4c313b04e02d73fd31b3654989be4027"/>
          </v:shape>
          <o:OLEObject Type="Embed" ProgID="Equation.DSMT4" ShapeID="_x0000_i1038" DrawAspect="Content" ObjectID="_1789016520" r:id="rId38"/>
        </w:object>
      </w:r>
      <w:r>
        <w:t>长的钢管中的传播时间是多少？</w:t>
      </w:r>
    </w:p>
    <w:p w14:paraId="5119E0C2" w14:textId="77777777" w:rsidR="008C6098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声音通过钢管的传播速度是多少？</w:t>
      </w:r>
    </w:p>
    <w:p w14:paraId="68D064D1" w14:textId="77777777" w:rsidR="008C6098" w:rsidRDefault="008C6098">
      <w:pPr>
        <w:spacing w:line="360" w:lineRule="auto"/>
        <w:jc w:val="left"/>
        <w:textAlignment w:val="center"/>
      </w:pPr>
    </w:p>
    <w:p w14:paraId="071B737E" w14:textId="77777777" w:rsidR="008C6098" w:rsidRDefault="008C6098">
      <w:pPr>
        <w:spacing w:line="360" w:lineRule="auto"/>
        <w:jc w:val="left"/>
        <w:textAlignment w:val="center"/>
      </w:pPr>
    </w:p>
    <w:p w14:paraId="432A4D7D" w14:textId="77777777" w:rsidR="008C6098" w:rsidRDefault="008C6098">
      <w:pPr>
        <w:spacing w:line="360" w:lineRule="auto"/>
        <w:jc w:val="left"/>
        <w:textAlignment w:val="center"/>
      </w:pPr>
    </w:p>
    <w:p w14:paraId="48EB8E66" w14:textId="77777777" w:rsidR="008C6098" w:rsidRDefault="008C6098">
      <w:pPr>
        <w:spacing w:line="360" w:lineRule="auto"/>
        <w:jc w:val="left"/>
        <w:textAlignment w:val="center"/>
      </w:pPr>
    </w:p>
    <w:p w14:paraId="0FC2BEAB" w14:textId="77777777" w:rsidR="008C6098" w:rsidRDefault="00000000">
      <w:pPr>
        <w:spacing w:line="360" w:lineRule="auto"/>
        <w:jc w:val="left"/>
        <w:textAlignment w:val="center"/>
      </w:pPr>
      <w:r>
        <w:t>18</w:t>
      </w:r>
      <w:r>
        <w:t>．（</w:t>
      </w:r>
      <w:r>
        <w:t>23-24</w:t>
      </w:r>
      <w:r>
        <w:t>八年级上</w:t>
      </w:r>
      <w:r>
        <w:t>·</w:t>
      </w:r>
      <w:r>
        <w:t>河北邢台</w:t>
      </w:r>
      <w:r>
        <w:t>·</w:t>
      </w:r>
      <w:r>
        <w:t>期中）某物理实践小组发现一支完好的温度计示数已经不准确，在标准大气压下，放入冰水混合物中示数为</w:t>
      </w:r>
      <w:r>
        <w:t>-5℃</w:t>
      </w:r>
      <w:r>
        <w:t>，放入沸水中示数则为</w:t>
      </w:r>
      <w:r>
        <w:t>105℃</w:t>
      </w:r>
      <w:r>
        <w:t>。</w:t>
      </w:r>
    </w:p>
    <w:p w14:paraId="3D1950E8" w14:textId="77777777" w:rsidR="008C6098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若测一个物体温度，温度计的示数为</w:t>
      </w:r>
      <w:r>
        <w:t>17℃</w:t>
      </w:r>
      <w:r>
        <w:t>，其所对应的实际温度是多少？</w:t>
      </w:r>
    </w:p>
    <w:p w14:paraId="0F41A342" w14:textId="77777777" w:rsidR="008C6098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如果一杯热水的实际温度为</w:t>
      </w:r>
      <w:r>
        <w:t>50℃</w:t>
      </w:r>
      <w:r>
        <w:t>，则显示温度为多少？</w:t>
      </w:r>
    </w:p>
    <w:p w14:paraId="6420DFAF" w14:textId="77777777" w:rsidR="008C6098" w:rsidRDefault="008C6098">
      <w:pPr>
        <w:spacing w:line="360" w:lineRule="auto"/>
        <w:jc w:val="left"/>
        <w:textAlignment w:val="center"/>
      </w:pPr>
    </w:p>
    <w:p w14:paraId="7A1062F3" w14:textId="77777777" w:rsidR="008C6098" w:rsidRDefault="008C6098">
      <w:pPr>
        <w:spacing w:line="360" w:lineRule="auto"/>
        <w:jc w:val="left"/>
        <w:textAlignment w:val="center"/>
      </w:pPr>
    </w:p>
    <w:p w14:paraId="61B0F50B" w14:textId="77777777" w:rsidR="008C6098" w:rsidRDefault="008C6098">
      <w:pPr>
        <w:spacing w:line="360" w:lineRule="auto"/>
        <w:jc w:val="left"/>
        <w:textAlignment w:val="center"/>
      </w:pPr>
    </w:p>
    <w:p w14:paraId="5CB58F12" w14:textId="77777777" w:rsidR="008C6098" w:rsidRDefault="008C6098">
      <w:pPr>
        <w:spacing w:line="360" w:lineRule="auto"/>
        <w:jc w:val="left"/>
        <w:textAlignment w:val="center"/>
      </w:pPr>
    </w:p>
    <w:p w14:paraId="3C3E8AD8" w14:textId="77777777" w:rsidR="008C6098" w:rsidRDefault="00000000">
      <w:pPr>
        <w:spacing w:line="360" w:lineRule="auto"/>
        <w:jc w:val="left"/>
        <w:textAlignment w:val="center"/>
      </w:pPr>
      <w:r>
        <w:t>19</w:t>
      </w:r>
      <w:r>
        <w:t>．（</w:t>
      </w:r>
      <w:r>
        <w:t>23-24</w:t>
      </w:r>
      <w:r>
        <w:t>八年级上</w:t>
      </w:r>
      <w:r>
        <w:t>·</w:t>
      </w:r>
      <w:r>
        <w:t>安徽滁州</w:t>
      </w:r>
      <w:r>
        <w:t>·</w:t>
      </w:r>
      <w:r>
        <w:t>期中）有一支温度计刻度均匀，但测量值不准确，当把它放在冰水混合物中时，其读数为</w:t>
      </w:r>
      <w:r>
        <w:t>4℃</w:t>
      </w:r>
      <w:r>
        <w:t>，当把它插入</w:t>
      </w:r>
      <w:r>
        <w:t>1</w:t>
      </w:r>
      <w:r>
        <w:t>个标准大气压下的沸水中时，其读数为</w:t>
      </w:r>
      <w:r>
        <w:t>94℃</w:t>
      </w:r>
      <w:r>
        <w:t>。</w:t>
      </w:r>
    </w:p>
    <w:p w14:paraId="46614A20" w14:textId="77777777" w:rsidR="008C6098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该温度计</w:t>
      </w:r>
      <w:r>
        <w:t>1℃</w:t>
      </w:r>
      <w:r>
        <w:t>相当于实际温度多少摄氏度？（结果用分数表示）</w:t>
      </w:r>
    </w:p>
    <w:p w14:paraId="1D65764F" w14:textId="77777777" w:rsidR="008C6098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用该温度计测量某液体的温度时，示数恰好等于实际温度，该液体的实际温度是多少？</w:t>
      </w:r>
    </w:p>
    <w:p w14:paraId="58786F84" w14:textId="77777777" w:rsidR="008C6098" w:rsidRDefault="008C6098">
      <w:pPr>
        <w:spacing w:line="360" w:lineRule="auto"/>
        <w:jc w:val="left"/>
        <w:textAlignment w:val="center"/>
      </w:pPr>
    </w:p>
    <w:p w14:paraId="1F5B0B59" w14:textId="77777777" w:rsidR="008C6098" w:rsidRDefault="008C6098">
      <w:pPr>
        <w:spacing w:line="360" w:lineRule="auto"/>
        <w:jc w:val="left"/>
        <w:textAlignment w:val="center"/>
      </w:pPr>
    </w:p>
    <w:p w14:paraId="24112680" w14:textId="77777777" w:rsidR="008C6098" w:rsidRDefault="008C6098">
      <w:pPr>
        <w:spacing w:line="360" w:lineRule="auto"/>
        <w:jc w:val="left"/>
        <w:textAlignment w:val="center"/>
      </w:pPr>
    </w:p>
    <w:p w14:paraId="40FECC13" w14:textId="77777777" w:rsidR="008C6098" w:rsidRDefault="008C6098">
      <w:pPr>
        <w:spacing w:line="360" w:lineRule="auto"/>
        <w:jc w:val="left"/>
        <w:textAlignment w:val="center"/>
      </w:pPr>
    </w:p>
    <w:p w14:paraId="09E7CB00" w14:textId="77777777" w:rsidR="008C6098" w:rsidRDefault="008C6098">
      <w:pPr>
        <w:spacing w:line="360" w:lineRule="auto"/>
        <w:jc w:val="left"/>
        <w:textAlignment w:val="center"/>
      </w:pPr>
    </w:p>
    <w:p w14:paraId="1C63672A" w14:textId="77777777" w:rsidR="008C6098" w:rsidRDefault="00000000">
      <w:pPr>
        <w:spacing w:line="360" w:lineRule="auto"/>
        <w:jc w:val="left"/>
        <w:textAlignment w:val="center"/>
      </w:pPr>
      <w:r>
        <w:t>20</w:t>
      </w:r>
      <w:r>
        <w:t>．（</w:t>
      </w:r>
      <w:r>
        <w:t>21-22</w:t>
      </w:r>
      <w:r>
        <w:t>八年级上</w:t>
      </w:r>
      <w:r>
        <w:t>·</w:t>
      </w:r>
      <w:r>
        <w:t>江西宜春</w:t>
      </w:r>
      <w:r>
        <w:t>·</w:t>
      </w:r>
      <w:r>
        <w:t>期中）有一支温度计，刻度均匀但刻度线不准。用它测量冰水混合物的温度时，读数为</w:t>
      </w:r>
      <w:r>
        <w:t>5℃</w:t>
      </w:r>
      <w:r>
        <w:t>，用它测量</w:t>
      </w:r>
      <w:r>
        <w:t>1</w:t>
      </w:r>
      <w:r>
        <w:t>标准大气压下沸水的温度时，读数为</w:t>
      </w:r>
      <w:r>
        <w:t>95℃</w:t>
      </w:r>
      <w:r>
        <w:t>。</w:t>
      </w:r>
    </w:p>
    <w:p w14:paraId="2C797786" w14:textId="77777777" w:rsidR="008C6098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这根温度计每</w:t>
      </w:r>
      <w:r>
        <w:t>1℃</w:t>
      </w:r>
      <w:r>
        <w:t>所表示的实际温度是多少</w:t>
      </w:r>
      <w:r>
        <w:t>℃</w:t>
      </w:r>
      <w:r>
        <w:t>？（结果保留</w:t>
      </w:r>
      <w:r>
        <w:t>1</w:t>
      </w:r>
      <w:r>
        <w:t>位小数）</w:t>
      </w:r>
    </w:p>
    <w:p w14:paraId="4AEB0B2C" w14:textId="77777777" w:rsidR="008C6098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如果实际温度为</w:t>
      </w:r>
      <w:r>
        <w:t>20℃</w:t>
      </w:r>
      <w:r>
        <w:t>，则这支温度计的读数为多少</w:t>
      </w:r>
      <w:r>
        <w:t>℃</w:t>
      </w:r>
      <w:r>
        <w:t>？</w:t>
      </w:r>
    </w:p>
    <w:p w14:paraId="3618795E" w14:textId="77777777" w:rsidR="008C6098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当外界实际温度为多少时，这支温度计的示数等于实际温度？</w:t>
      </w:r>
    </w:p>
    <w:p w14:paraId="4AA1E8A2" w14:textId="77777777" w:rsidR="0053449E" w:rsidRDefault="0053449E">
      <w:pPr>
        <w:spacing w:line="360" w:lineRule="auto"/>
        <w:jc w:val="left"/>
        <w:textAlignment w:val="center"/>
      </w:pPr>
    </w:p>
    <w:p w14:paraId="32A02D6C" w14:textId="77777777" w:rsidR="0053449E" w:rsidRDefault="0053449E">
      <w:pPr>
        <w:spacing w:line="360" w:lineRule="auto"/>
        <w:jc w:val="left"/>
        <w:textAlignment w:val="center"/>
      </w:pPr>
    </w:p>
    <w:p w14:paraId="0AA6F03D" w14:textId="77777777" w:rsidR="0053449E" w:rsidRPr="00043B54" w:rsidRDefault="0053449E" w:rsidP="0053449E">
      <w:pPr>
        <w:jc w:val="center"/>
        <w:textAlignment w:val="center"/>
        <w:rPr>
          <w:rFonts w:ascii="宋体" w:hAnsi="宋体" w:cs="宋体" w:hint="eastAsia"/>
          <w:b/>
          <w:color w:val="000000"/>
        </w:rPr>
      </w:pPr>
      <w:r w:rsidRPr="00043B54">
        <w:rPr>
          <w:rFonts w:ascii="宋体" w:hAnsi="宋体" w:cs="宋体"/>
          <w:b/>
          <w:noProof/>
          <w:color w:val="000000"/>
        </w:rPr>
        <w:lastRenderedPageBreak/>
        <w:drawing>
          <wp:anchor distT="0" distB="0" distL="114300" distR="114300" simplePos="0" relativeHeight="251660288" behindDoc="0" locked="0" layoutInCell="1" allowOverlap="1" wp14:anchorId="4B32013D" wp14:editId="58664C76">
            <wp:simplePos x="0" y="0"/>
            <wp:positionH relativeFrom="page">
              <wp:posOffset>11074400</wp:posOffset>
            </wp:positionH>
            <wp:positionV relativeFrom="topMargin">
              <wp:posOffset>11607800</wp:posOffset>
            </wp:positionV>
            <wp:extent cx="368300" cy="330200"/>
            <wp:effectExtent l="0" t="0" r="0" b="0"/>
            <wp:wrapNone/>
            <wp:docPr id="100098" name="图片 100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8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43B54">
        <w:rPr>
          <w:rFonts w:ascii="宋体" w:hAnsi="宋体" w:cs="宋体"/>
          <w:b/>
          <w:color w:val="000000"/>
        </w:rPr>
        <w:t>参考答案：</w:t>
      </w:r>
    </w:p>
    <w:p w14:paraId="415B0071" w14:textId="77777777" w:rsidR="0053449E" w:rsidRDefault="0053449E" w:rsidP="0053449E">
      <w:pPr>
        <w:spacing w:line="360" w:lineRule="auto"/>
        <w:jc w:val="left"/>
        <w:textAlignment w:val="center"/>
      </w:pPr>
      <w:r>
        <w:t>1</w:t>
      </w:r>
      <w:r>
        <w:t>．</w:t>
      </w:r>
      <w:r>
        <w:t>(1)1020m</w:t>
      </w:r>
    </w:p>
    <w:p w14:paraId="5B2CD64D" w14:textId="77777777" w:rsidR="0053449E" w:rsidRDefault="0053449E" w:rsidP="0053449E">
      <w:pPr>
        <w:spacing w:line="360" w:lineRule="auto"/>
        <w:jc w:val="left"/>
        <w:textAlignment w:val="center"/>
      </w:pPr>
      <w:r>
        <w:t>(2)20m/s</w:t>
      </w:r>
    </w:p>
    <w:p w14:paraId="62262D59" w14:textId="77777777" w:rsidR="0053449E" w:rsidRDefault="0053449E" w:rsidP="0053449E">
      <w:pPr>
        <w:spacing w:line="360" w:lineRule="auto"/>
        <w:jc w:val="left"/>
        <w:textAlignment w:val="center"/>
      </w:pPr>
      <w:r>
        <w:t>(3)480m</w:t>
      </w:r>
    </w:p>
    <w:p w14:paraId="6DA6A651" w14:textId="77777777" w:rsidR="0053449E" w:rsidRDefault="0053449E" w:rsidP="0053449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声音在</w:t>
      </w:r>
      <w:r>
        <w:t>3s</w:t>
      </w:r>
      <w:r>
        <w:t>的时间传播的距离为</w:t>
      </w:r>
    </w:p>
    <w:p w14:paraId="2D475C5A" w14:textId="77777777" w:rsidR="0053449E" w:rsidRDefault="0053449E" w:rsidP="0053449E">
      <w:pPr>
        <w:spacing w:line="360" w:lineRule="auto"/>
        <w:jc w:val="center"/>
        <w:textAlignment w:val="center"/>
      </w:pPr>
      <w:r>
        <w:rPr>
          <w:i/>
        </w:rPr>
        <w:t>s</w:t>
      </w:r>
      <w:r>
        <w:rPr>
          <w:i/>
          <w:vertAlign w:val="subscript"/>
        </w:rPr>
        <w:t>声</w:t>
      </w:r>
      <w:r>
        <w:t>＝</w:t>
      </w:r>
      <w:r>
        <w:rPr>
          <w:i/>
        </w:rPr>
        <w:t>v</w:t>
      </w:r>
      <w:r>
        <w:rPr>
          <w:i/>
          <w:vertAlign w:val="subscript"/>
        </w:rPr>
        <w:t>声</w:t>
      </w:r>
      <w:r>
        <w:rPr>
          <w:i/>
        </w:rPr>
        <w:t>t</w:t>
      </w:r>
      <w:r>
        <w:t>＝</w:t>
      </w:r>
      <w:r>
        <w:t>340m/s×3s</w:t>
      </w:r>
      <w:r>
        <w:t>＝</w:t>
      </w:r>
      <w:r>
        <w:t>1020m</w:t>
      </w:r>
    </w:p>
    <w:p w14:paraId="25AEA3F7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汽车行驶的速度为</w:t>
      </w:r>
    </w:p>
    <w:p w14:paraId="37D50835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220" w:dyaOrig="570" w14:anchorId="11505DAB">
          <v:shape id="_x0000_i1040" type="#_x0000_t75" alt="eqId96ded4456ec7c2b38d104569df0baff8" style="width:111pt;height:28.8pt" o:ole="">
            <v:imagedata r:id="rId40" o:title="eqId96ded4456ec7c2b38d104569df0baff8"/>
          </v:shape>
          <o:OLEObject Type="Embed" ProgID="Equation.DSMT4" ShapeID="_x0000_i1040" DrawAspect="Content" ObjectID="_1789016521" r:id="rId41"/>
        </w:object>
      </w:r>
    </w:p>
    <w:p w14:paraId="02A8AC0E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3</w:t>
      </w:r>
      <w:r>
        <w:t>）听到回声时，汽车距隧道口的距离为</w:t>
      </w:r>
    </w:p>
    <w:p w14:paraId="1BDD3D8D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3120" w:dyaOrig="570" w14:anchorId="53263446">
          <v:shape id="_x0000_i1041" type="#_x0000_t75" alt="eqId6aa8c5fa37de269ba49c6c6d5f3f67e5" style="width:156pt;height:28.8pt" o:ole="">
            <v:imagedata r:id="rId42" o:title="eqId6aa8c5fa37de269ba49c6c6d5f3f67e5"/>
          </v:shape>
          <o:OLEObject Type="Embed" ProgID="Equation.DSMT4" ShapeID="_x0000_i1041" DrawAspect="Content" ObjectID="_1789016522" r:id="rId43"/>
        </w:object>
      </w:r>
    </w:p>
    <w:p w14:paraId="118F0100" w14:textId="77777777" w:rsidR="0053449E" w:rsidRDefault="0053449E" w:rsidP="0053449E">
      <w:pPr>
        <w:spacing w:line="360" w:lineRule="auto"/>
        <w:jc w:val="left"/>
        <w:textAlignment w:val="center"/>
      </w:pPr>
      <w:r>
        <w:t>2</w:t>
      </w:r>
      <w:r>
        <w:t>．</w:t>
      </w:r>
      <w:r>
        <w:t>(1)30m/s</w:t>
      </w:r>
    </w:p>
    <w:p w14:paraId="36261F03" w14:textId="77777777" w:rsidR="0053449E" w:rsidRDefault="0053449E" w:rsidP="0053449E">
      <w:pPr>
        <w:spacing w:line="360" w:lineRule="auto"/>
        <w:jc w:val="left"/>
        <w:textAlignment w:val="center"/>
      </w:pPr>
      <w:r>
        <w:t>(2)16m/s</w:t>
      </w:r>
    </w:p>
    <w:p w14:paraId="6F8090E6" w14:textId="77777777" w:rsidR="0053449E" w:rsidRDefault="0053449E" w:rsidP="0053449E">
      <w:pPr>
        <w:spacing w:line="360" w:lineRule="auto"/>
        <w:jc w:val="left"/>
        <w:textAlignment w:val="center"/>
      </w:pPr>
      <w:r>
        <w:t>(3)</w:t>
      </w:r>
      <w:r>
        <w:t>会撞上障碍物</w:t>
      </w:r>
    </w:p>
    <w:p w14:paraId="3243CD74" w14:textId="77777777" w:rsidR="0053449E" w:rsidRDefault="0053449E" w:rsidP="0053449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司机从发现</w:t>
      </w:r>
      <w:proofErr w:type="gramStart"/>
      <w:r>
        <w:t>险情到踩刹车</w:t>
      </w:r>
      <w:proofErr w:type="gramEnd"/>
      <w:r>
        <w:t>制动需要的反应时间为</w:t>
      </w:r>
      <w:r>
        <w:t>0.5s</w:t>
      </w:r>
      <w:r>
        <w:t>，这段时间汽车保持原来的速度前行了</w:t>
      </w:r>
      <w:r>
        <w:t>15m</w:t>
      </w:r>
      <w:r>
        <w:t>，</w:t>
      </w:r>
      <w:proofErr w:type="gramStart"/>
      <w:r>
        <w:t>故汽车</w:t>
      </w:r>
      <w:proofErr w:type="gramEnd"/>
      <w:r>
        <w:t>制动前的速度是</w:t>
      </w:r>
    </w:p>
    <w:p w14:paraId="6E2DA564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1830" w:dyaOrig="540" w14:anchorId="7BB04262">
          <v:shape id="_x0000_i1042" type="#_x0000_t75" alt="eqIda1dad38bad76c3a20a2c6a596bd7ea43" style="width:91.8pt;height:27pt" o:ole="">
            <v:imagedata r:id="rId44" o:title="eqIda1dad38bad76c3a20a2c6a596bd7ea43"/>
          </v:shape>
          <o:OLEObject Type="Embed" ProgID="Equation.DSMT4" ShapeID="_x0000_i1042" DrawAspect="Content" ObjectID="_1789016523" r:id="rId45"/>
        </w:object>
      </w:r>
    </w:p>
    <w:p w14:paraId="682EEDC1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汽车制动后还要继续向前滑行</w:t>
      </w:r>
      <w:r>
        <w:t xml:space="preserve">25m, </w:t>
      </w:r>
      <w:r>
        <w:t>滑行时长</w:t>
      </w:r>
      <w:r>
        <w:t>2s</w:t>
      </w:r>
      <w:r>
        <w:t>，从司机发现险情到汽车停下，平均速度是</w:t>
      </w:r>
    </w:p>
    <w:p w14:paraId="6B63EBD6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415" w:dyaOrig="600" w14:anchorId="33EFAB74">
          <v:shape id="_x0000_i1043" type="#_x0000_t75" alt="eqId7445b53a048a1e3e81b7668f08b68db6" style="width:120.6pt;height:30pt" o:ole="">
            <v:imagedata r:id="rId46" o:title="eqId7445b53a048a1e3e81b7668f08b68db6"/>
          </v:shape>
          <o:OLEObject Type="Embed" ProgID="Equation.DSMT4" ShapeID="_x0000_i1043" DrawAspect="Content" ObjectID="_1789016524" r:id="rId47"/>
        </w:object>
      </w:r>
    </w:p>
    <w:p w14:paraId="735B7211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3</w:t>
      </w:r>
      <w:r>
        <w:t>）司机酒后驾驶，反应时间是平时的</w:t>
      </w:r>
      <w:r>
        <w:t>2</w:t>
      </w:r>
      <w:r>
        <w:t>倍，即反应时间是</w:t>
      </w:r>
      <w:r>
        <w:t>1s</w:t>
      </w:r>
      <w:r>
        <w:t>，则反应距离为</w:t>
      </w:r>
    </w:p>
    <w:p w14:paraId="1633E3CC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220" w:dyaOrig="315" w14:anchorId="0C9152BE">
          <v:shape id="_x0000_i1044" type="#_x0000_t75" alt="eqId06e99e187d3d38f7c87cfaa1cf5d8fe9" style="width:111pt;height:15.6pt" o:ole="">
            <v:imagedata r:id="rId48" o:title="eqId06e99e187d3d38f7c87cfaa1cf5d8fe9"/>
          </v:shape>
          <o:OLEObject Type="Embed" ProgID="Equation.DSMT4" ShapeID="_x0000_i1044" DrawAspect="Content" ObjectID="_1789016525" r:id="rId49"/>
        </w:object>
      </w:r>
    </w:p>
    <w:p w14:paraId="5FB6D90E" w14:textId="77777777" w:rsidR="0053449E" w:rsidRDefault="0053449E" w:rsidP="0053449E">
      <w:pPr>
        <w:spacing w:line="360" w:lineRule="auto"/>
        <w:jc w:val="left"/>
        <w:textAlignment w:val="center"/>
      </w:pPr>
      <w:r>
        <w:t>从发现险情到汽车停下，通过的总路程为</w:t>
      </w:r>
    </w:p>
    <w:p w14:paraId="04B1E706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520" w:dyaOrig="315" w14:anchorId="3E1FEF15">
          <v:shape id="_x0000_i1045" type="#_x0000_t75" alt="eqId3806aaddc7b28bc391d999698a9113d0" style="width:126pt;height:15.6pt" o:ole="">
            <v:imagedata r:id="rId50" o:title="eqId3806aaddc7b28bc391d999698a9113d0"/>
          </v:shape>
          <o:OLEObject Type="Embed" ProgID="Equation.DSMT4" ShapeID="_x0000_i1045" DrawAspect="Content" ObjectID="_1789016526" r:id="rId51"/>
        </w:object>
      </w:r>
    </w:p>
    <w:p w14:paraId="37F88B1A" w14:textId="77777777" w:rsidR="0053449E" w:rsidRDefault="0053449E" w:rsidP="0053449E">
      <w:pPr>
        <w:spacing w:line="360" w:lineRule="auto"/>
        <w:jc w:val="left"/>
        <w:textAlignment w:val="center"/>
      </w:pPr>
      <w:proofErr w:type="gramStart"/>
      <w:r>
        <w:t>故汽车</w:t>
      </w:r>
      <w:proofErr w:type="gramEnd"/>
      <w:r>
        <w:t>会撞上障碍物。</w:t>
      </w:r>
    </w:p>
    <w:p w14:paraId="54FD2795" w14:textId="77777777" w:rsidR="0053449E" w:rsidRDefault="0053449E" w:rsidP="0053449E">
      <w:pPr>
        <w:spacing w:line="360" w:lineRule="auto"/>
        <w:jc w:val="left"/>
        <w:textAlignment w:val="center"/>
      </w:pPr>
      <w:r>
        <w:t>3</w:t>
      </w:r>
      <w:r>
        <w:t>．</w:t>
      </w:r>
      <w:r>
        <w:t>(1)60km</w:t>
      </w:r>
    </w:p>
    <w:p w14:paraId="0EE44F61" w14:textId="77777777" w:rsidR="0053449E" w:rsidRDefault="0053449E" w:rsidP="0053449E">
      <w:pPr>
        <w:spacing w:line="360" w:lineRule="auto"/>
        <w:jc w:val="left"/>
        <w:textAlignment w:val="center"/>
      </w:pPr>
      <w:r>
        <w:t>(2)730m</w:t>
      </w:r>
    </w:p>
    <w:p w14:paraId="67C60451" w14:textId="77777777" w:rsidR="0053449E" w:rsidRDefault="0053449E" w:rsidP="0053449E">
      <w:pPr>
        <w:spacing w:line="360" w:lineRule="auto"/>
        <w:jc w:val="left"/>
        <w:textAlignment w:val="center"/>
      </w:pPr>
      <w:r>
        <w:t>(3)100s</w:t>
      </w:r>
    </w:p>
    <w:p w14:paraId="32A08D97" w14:textId="77777777" w:rsidR="0053449E" w:rsidRDefault="0053449E" w:rsidP="0053449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由标志牌可知，行驶时允许的最快速度为</w:t>
      </w:r>
      <w:r>
        <w:t>120km/h</w:t>
      </w:r>
      <w:r>
        <w:t>。故半个小时所行驶的路程</w:t>
      </w:r>
      <w:r>
        <w:lastRenderedPageBreak/>
        <w:t>为</w:t>
      </w:r>
    </w:p>
    <w:p w14:paraId="54649E7D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715" w:dyaOrig="240" w14:anchorId="6A23CAF9">
          <v:shape id="_x0000_i1046" type="#_x0000_t75" alt="eqId816b427aaaca6bc6ae8a24bbdf439f37" style="width:135.6pt;height:12pt" o:ole="">
            <v:imagedata r:id="rId52" o:title="eqId816b427aaaca6bc6ae8a24bbdf439f37"/>
          </v:shape>
          <o:OLEObject Type="Embed" ProgID="Equation.DSMT4" ShapeID="_x0000_i1046" DrawAspect="Content" ObjectID="_1789016527" r:id="rId53"/>
        </w:object>
      </w:r>
    </w:p>
    <w:p w14:paraId="332109F0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汽车以</w:t>
      </w:r>
      <w:r>
        <w:t>25m/s</w:t>
      </w:r>
      <w:r>
        <w:t>的速度行驶</w:t>
      </w:r>
      <w:r>
        <w:t>4s</w:t>
      </w:r>
      <w:r>
        <w:t>通过的距离为</w:t>
      </w:r>
    </w:p>
    <w:p w14:paraId="1586FE94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445" w:dyaOrig="315" w14:anchorId="7A2EA432">
          <v:shape id="_x0000_i1047" type="#_x0000_t75" alt="eqId6c1a6998ac830049598772a065b59c70" style="width:122.4pt;height:15.6pt" o:ole="">
            <v:imagedata r:id="rId54" o:title="eqId6c1a6998ac830049598772a065b59c70"/>
          </v:shape>
          <o:OLEObject Type="Embed" ProgID="Equation.DSMT4" ShapeID="_x0000_i1047" DrawAspect="Content" ObjectID="_1789016528" r:id="rId55"/>
        </w:object>
      </w:r>
    </w:p>
    <w:p w14:paraId="76E124B1" w14:textId="77777777" w:rsidR="0053449E" w:rsidRDefault="0053449E" w:rsidP="0053449E">
      <w:pPr>
        <w:spacing w:line="360" w:lineRule="auto"/>
        <w:jc w:val="left"/>
        <w:textAlignment w:val="center"/>
      </w:pPr>
      <w:r>
        <w:t>声音在</w:t>
      </w:r>
      <w:r>
        <w:t>4s</w:t>
      </w:r>
      <w:r>
        <w:t>内通过的距离为</w:t>
      </w:r>
    </w:p>
    <w:p w14:paraId="36498B98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700" w:dyaOrig="315" w14:anchorId="6A5E0806">
          <v:shape id="_x0000_i1048" type="#_x0000_t75" alt="eqId70a4c7206431379b2c22c8d6bbca9607" style="width:135pt;height:15.6pt" o:ole="">
            <v:imagedata r:id="rId56" o:title="eqId70a4c7206431379b2c22c8d6bbca9607"/>
          </v:shape>
          <o:OLEObject Type="Embed" ProgID="Equation.DSMT4" ShapeID="_x0000_i1048" DrawAspect="Content" ObjectID="_1789016529" r:id="rId57"/>
        </w:object>
      </w:r>
    </w:p>
    <w:p w14:paraId="3E7D1245" w14:textId="77777777" w:rsidR="0053449E" w:rsidRDefault="0053449E" w:rsidP="0053449E">
      <w:pPr>
        <w:spacing w:line="360" w:lineRule="auto"/>
        <w:jc w:val="left"/>
        <w:textAlignment w:val="center"/>
      </w:pPr>
      <w:r>
        <w:t>鸣笛处距高山的距离为</w:t>
      </w:r>
    </w:p>
    <w:p w14:paraId="5F32C8EA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3840" w:dyaOrig="540" w14:anchorId="3466C3BE">
          <v:shape id="_x0000_i1049" type="#_x0000_t75" alt="eqIde7fdd1e4444e9e01fd2105f65be26156" style="width:192pt;height:27pt" o:ole="">
            <v:imagedata r:id="rId58" o:title="eqIde7fdd1e4444e9e01fd2105f65be26156"/>
          </v:shape>
          <o:OLEObject Type="Embed" ProgID="Equation.DSMT4" ShapeID="_x0000_i1049" DrawAspect="Content" ObjectID="_1789016530" r:id="rId59"/>
        </w:object>
      </w:r>
    </w:p>
    <w:p w14:paraId="3A52AFC5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3</w:t>
      </w:r>
      <w:r>
        <w:t>）火车行驶的速度为</w:t>
      </w:r>
    </w:p>
    <w:p w14:paraId="112DEE96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100" w:dyaOrig="330" w14:anchorId="657029A3">
          <v:shape id="_x0000_i1050" type="#_x0000_t75" alt="eqIded4c15c3f4b0d411464f40b6a0fec852" style="width:105pt;height:16.8pt" o:ole="">
            <v:imagedata r:id="rId60" o:title="eqIded4c15c3f4b0d411464f40b6a0fec852"/>
          </v:shape>
          <o:OLEObject Type="Embed" ProgID="Equation.DSMT4" ShapeID="_x0000_i1050" DrawAspect="Content" ObjectID="_1789016531" r:id="rId61"/>
        </w:object>
      </w:r>
    </w:p>
    <w:p w14:paraId="2A26B80D" w14:textId="77777777" w:rsidR="0053449E" w:rsidRDefault="0053449E" w:rsidP="0053449E">
      <w:pPr>
        <w:spacing w:line="360" w:lineRule="auto"/>
        <w:jc w:val="left"/>
        <w:textAlignment w:val="center"/>
      </w:pPr>
      <w:r>
        <w:t>火车过桥时通过的总路程为</w:t>
      </w:r>
    </w:p>
    <w:p w14:paraId="2A6F901C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3540" w:dyaOrig="330" w14:anchorId="1AFA3559">
          <v:shape id="_x0000_i1051" type="#_x0000_t75" alt="eqIdfe80fbbbf4b6ddf31dc5fc784b9a7319" style="width:177pt;height:16.8pt" o:ole="">
            <v:imagedata r:id="rId62" o:title="eqIdfe80fbbbf4b6ddf31dc5fc784b9a7319"/>
          </v:shape>
          <o:OLEObject Type="Embed" ProgID="Equation.DSMT4" ShapeID="_x0000_i1051" DrawAspect="Content" ObjectID="_1789016532" r:id="rId63"/>
        </w:object>
      </w:r>
    </w:p>
    <w:p w14:paraId="14F83D4B" w14:textId="77777777" w:rsidR="0053449E" w:rsidRDefault="0053449E" w:rsidP="0053449E">
      <w:pPr>
        <w:spacing w:line="360" w:lineRule="auto"/>
        <w:jc w:val="left"/>
        <w:textAlignment w:val="center"/>
      </w:pPr>
      <w:r>
        <w:t>故火车过桥的时间为</w:t>
      </w:r>
    </w:p>
    <w:p w14:paraId="125425CA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400" w:dyaOrig="630" w14:anchorId="0BDD56BA">
          <v:shape id="_x0000_i1052" type="#_x0000_t75" alt="eqId5fdfd160d10dec5d1ce4e863e9e880df" style="width:120pt;height:31.8pt" o:ole="">
            <v:imagedata r:id="rId64" o:title="eqId5fdfd160d10dec5d1ce4e863e9e880df"/>
          </v:shape>
          <o:OLEObject Type="Embed" ProgID="Equation.DSMT4" ShapeID="_x0000_i1052" DrawAspect="Content" ObjectID="_1789016533" r:id="rId65"/>
        </w:object>
      </w:r>
    </w:p>
    <w:p w14:paraId="413A6B0F" w14:textId="77777777" w:rsidR="0053449E" w:rsidRDefault="0053449E" w:rsidP="0053449E">
      <w:pPr>
        <w:spacing w:line="360" w:lineRule="auto"/>
        <w:jc w:val="left"/>
        <w:textAlignment w:val="center"/>
      </w:pPr>
      <w:r>
        <w:t>4</w:t>
      </w:r>
      <w:r>
        <w:t>．</w:t>
      </w:r>
      <w:r>
        <w:t>(1)</w:t>
      </w:r>
      <w:r>
        <w:object w:dxaOrig="495" w:dyaOrig="540" w14:anchorId="4554C44F">
          <v:shape id="_x0000_i1053" type="#_x0000_t75" alt="eqIdece1af0605776533e8742e97c39eb4c1" style="width:24.6pt;height:27pt" o:ole="">
            <v:imagedata r:id="rId66" o:title="eqIdece1af0605776533e8742e97c39eb4c1"/>
          </v:shape>
          <o:OLEObject Type="Embed" ProgID="Equation.DSMT4" ShapeID="_x0000_i1053" DrawAspect="Content" ObjectID="_1789016534" r:id="rId67"/>
        </w:object>
      </w:r>
    </w:p>
    <w:p w14:paraId="7929EC85" w14:textId="77777777" w:rsidR="0053449E" w:rsidRDefault="0053449E" w:rsidP="0053449E">
      <w:pPr>
        <w:spacing w:line="360" w:lineRule="auto"/>
        <w:jc w:val="left"/>
        <w:textAlignment w:val="center"/>
      </w:pPr>
      <w:r>
        <w:t>(2)</w:t>
      </w:r>
      <w:r>
        <w:object w:dxaOrig="165" w:dyaOrig="195" w14:anchorId="5FFBE104">
          <v:shape id="_x0000_i1054" type="#_x0000_t75" alt="eqIdbc13a607ac0c7f76d252d7cb1bb040fd" style="width:8.4pt;height:9.6pt" o:ole="">
            <v:imagedata r:id="rId68" o:title="eqIdbc13a607ac0c7f76d252d7cb1bb040fd"/>
          </v:shape>
          <o:OLEObject Type="Embed" ProgID="Equation.DSMT4" ShapeID="_x0000_i1054" DrawAspect="Content" ObjectID="_1789016535" r:id="rId69"/>
        </w:object>
      </w:r>
      <w:r>
        <w:t>表示速度，单位为</w:t>
      </w:r>
      <w:r>
        <w:t>m/s</w:t>
      </w:r>
      <w:r>
        <w:t>，</w:t>
      </w:r>
      <w:r>
        <w:object w:dxaOrig="135" w:dyaOrig="180" w14:anchorId="5CF439E2">
          <v:shape id="_x0000_i1055" type="#_x0000_t75" alt="eqIdc5873c01192b7d33b7483f444f90b5b0" style="width:6.6pt;height:9pt" o:ole="">
            <v:imagedata r:id="rId70" o:title="eqIdc5873c01192b7d33b7483f444f90b5b0"/>
          </v:shape>
          <o:OLEObject Type="Embed" ProgID="Equation.DSMT4" ShapeID="_x0000_i1055" DrawAspect="Content" ObjectID="_1789016536" r:id="rId71"/>
        </w:object>
      </w:r>
      <w:r>
        <w:t>为路程，单位为</w:t>
      </w:r>
      <w:r>
        <w:t>m</w:t>
      </w:r>
      <w:r>
        <w:t>，</w:t>
      </w:r>
      <w:r>
        <w:rPr>
          <w:rFonts w:eastAsia="Times New Roman"/>
          <w:i/>
        </w:rPr>
        <w:t>t</w:t>
      </w:r>
      <w:r>
        <w:t>为时间，单位为</w:t>
      </w:r>
      <w:r>
        <w:t>s</w:t>
      </w:r>
    </w:p>
    <w:p w14:paraId="5863B4DC" w14:textId="77777777" w:rsidR="0053449E" w:rsidRDefault="0053449E" w:rsidP="0053449E">
      <w:pPr>
        <w:spacing w:line="360" w:lineRule="auto"/>
        <w:jc w:val="left"/>
        <w:textAlignment w:val="center"/>
      </w:pPr>
      <w:r>
        <w:t>(3)1020m</w:t>
      </w:r>
    </w:p>
    <w:p w14:paraId="041E3038" w14:textId="77777777" w:rsidR="0053449E" w:rsidRDefault="0053449E" w:rsidP="0053449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速度的定义式</w:t>
      </w:r>
      <w:r>
        <w:object w:dxaOrig="495" w:dyaOrig="540" w14:anchorId="205D6E5E">
          <v:shape id="_x0000_i1056" type="#_x0000_t75" alt="eqIdece1af0605776533e8742e97c39eb4c1" style="width:24.6pt;height:27pt" o:ole="">
            <v:imagedata r:id="rId66" o:title="eqIdece1af0605776533e8742e97c39eb4c1"/>
          </v:shape>
          <o:OLEObject Type="Embed" ProgID="Equation.DSMT4" ShapeID="_x0000_i1056" DrawAspect="Content" ObjectID="_1789016537" r:id="rId72"/>
        </w:object>
      </w:r>
      <w:r>
        <w:t>。</w:t>
      </w:r>
    </w:p>
    <w:p w14:paraId="152C9516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速度公式</w:t>
      </w:r>
      <w:r>
        <w:object w:dxaOrig="495" w:dyaOrig="540" w14:anchorId="3B5FC8C4">
          <v:shape id="_x0000_i1057" type="#_x0000_t75" alt="eqIdece1af0605776533e8742e97c39eb4c1" style="width:24.6pt;height:27pt" o:ole="">
            <v:imagedata r:id="rId66" o:title="eqIdece1af0605776533e8742e97c39eb4c1"/>
          </v:shape>
          <o:OLEObject Type="Embed" ProgID="Equation.DSMT4" ShapeID="_x0000_i1057" DrawAspect="Content" ObjectID="_1789016538" r:id="rId73"/>
        </w:object>
      </w:r>
      <w:r>
        <w:t>，</w:t>
      </w:r>
      <w:r>
        <w:object w:dxaOrig="165" w:dyaOrig="195" w14:anchorId="64A5DF04">
          <v:shape id="_x0000_i1058" type="#_x0000_t75" alt="eqIdbc13a607ac0c7f76d252d7cb1bb040fd" style="width:8.4pt;height:9.6pt" o:ole="">
            <v:imagedata r:id="rId68" o:title="eqIdbc13a607ac0c7f76d252d7cb1bb040fd"/>
          </v:shape>
          <o:OLEObject Type="Embed" ProgID="Equation.DSMT4" ShapeID="_x0000_i1058" DrawAspect="Content" ObjectID="_1789016539" r:id="rId74"/>
        </w:object>
      </w:r>
      <w:r>
        <w:t>表示速度，单位为</w:t>
      </w:r>
      <w:r>
        <w:t>m/s</w:t>
      </w:r>
      <w:r>
        <w:t>，</w:t>
      </w:r>
      <w:r>
        <w:object w:dxaOrig="135" w:dyaOrig="180" w14:anchorId="4A699829">
          <v:shape id="_x0000_i1059" type="#_x0000_t75" alt="eqIdc5873c01192b7d33b7483f444f90b5b0" style="width:6.6pt;height:9pt" o:ole="">
            <v:imagedata r:id="rId70" o:title="eqIdc5873c01192b7d33b7483f444f90b5b0"/>
          </v:shape>
          <o:OLEObject Type="Embed" ProgID="Equation.DSMT4" ShapeID="_x0000_i1059" DrawAspect="Content" ObjectID="_1789016540" r:id="rId75"/>
        </w:object>
      </w:r>
      <w:r>
        <w:t>为路程，单位为</w:t>
      </w:r>
      <w:r>
        <w:t>m</w:t>
      </w:r>
      <w:r>
        <w:t>，</w:t>
      </w:r>
      <w:r>
        <w:rPr>
          <w:rFonts w:eastAsia="Times New Roman"/>
          <w:i/>
        </w:rPr>
        <w:t>t</w:t>
      </w:r>
      <w:r>
        <w:t>为时间，单位为</w:t>
      </w:r>
      <w:r>
        <w:t>s</w:t>
      </w:r>
      <w:r>
        <w:t>。</w:t>
      </w:r>
    </w:p>
    <w:p w14:paraId="6A601E11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3</w:t>
      </w:r>
      <w:r>
        <w:t>）打雷的地方离小明的距离</w:t>
      </w:r>
    </w:p>
    <w:p w14:paraId="046E7168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415" w:dyaOrig="240" w14:anchorId="4FFF3276">
          <v:shape id="_x0000_i1060" type="#_x0000_t75" alt="eqIde73286914fae394341439dcb4ff45f4c" style="width:120.6pt;height:12pt" o:ole="">
            <v:imagedata r:id="rId76" o:title="eqIde73286914fae394341439dcb4ff45f4c"/>
          </v:shape>
          <o:OLEObject Type="Embed" ProgID="Equation.DSMT4" ShapeID="_x0000_i1060" DrawAspect="Content" ObjectID="_1789016541" r:id="rId77"/>
        </w:object>
      </w:r>
    </w:p>
    <w:p w14:paraId="1C016698" w14:textId="77777777" w:rsidR="0053449E" w:rsidRDefault="0053449E" w:rsidP="0053449E">
      <w:pPr>
        <w:spacing w:line="360" w:lineRule="auto"/>
        <w:jc w:val="left"/>
        <w:textAlignment w:val="center"/>
      </w:pPr>
      <w:r>
        <w:t>5</w:t>
      </w:r>
      <w:r>
        <w:t>．</w:t>
      </w:r>
      <w:r>
        <w:t>(1)40km</w:t>
      </w:r>
    </w:p>
    <w:p w14:paraId="7CC99774" w14:textId="77777777" w:rsidR="0053449E" w:rsidRDefault="0053449E" w:rsidP="0053449E">
      <w:pPr>
        <w:spacing w:line="360" w:lineRule="auto"/>
        <w:jc w:val="left"/>
        <w:textAlignment w:val="center"/>
      </w:pPr>
      <w:r>
        <w:t>(2)130km</w:t>
      </w:r>
    </w:p>
    <w:p w14:paraId="5CC42CDB" w14:textId="77777777" w:rsidR="0053449E" w:rsidRDefault="0053449E" w:rsidP="0053449E">
      <w:pPr>
        <w:spacing w:line="360" w:lineRule="auto"/>
        <w:jc w:val="left"/>
        <w:textAlignment w:val="center"/>
      </w:pPr>
      <w:r>
        <w:t>(3)86.7km/h</w:t>
      </w:r>
    </w:p>
    <w:p w14:paraId="6CF9C72A" w14:textId="77777777" w:rsidR="0053449E" w:rsidRDefault="0053449E" w:rsidP="0053449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由题意知，从莆田出发，汽车以</w:t>
      </w:r>
      <w:r>
        <w:t>80km/h</w:t>
      </w:r>
      <w:r>
        <w:t>的平均速度行驶</w:t>
      </w:r>
      <w:r>
        <w:t>0.5h</w:t>
      </w:r>
      <w:r>
        <w:t>到达江口，则汽车行驶的路程</w:t>
      </w:r>
    </w:p>
    <w:p w14:paraId="455A8EE4" w14:textId="77777777" w:rsidR="0053449E" w:rsidRDefault="0053449E" w:rsidP="0053449E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lastRenderedPageBreak/>
        <w:t>s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1</w:t>
      </w:r>
      <w:r>
        <w:t>=80km/h×0.5h=40km</w:t>
      </w:r>
    </w:p>
    <w:p w14:paraId="3E28ABC0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由题意知，从福州出发，以</w:t>
      </w:r>
      <w:r>
        <w:t>90km/h</w:t>
      </w:r>
      <w:r>
        <w:t>的平均速度行驶</w:t>
      </w:r>
      <w:r>
        <w:t>1h</w:t>
      </w:r>
      <w:r>
        <w:t>到达福州，则汽车行驶的路程</w:t>
      </w:r>
    </w:p>
    <w:p w14:paraId="3951C64F" w14:textId="77777777" w:rsidR="0053449E" w:rsidRDefault="0053449E" w:rsidP="0053449E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s</w:t>
      </w:r>
      <w:r>
        <w:rPr>
          <w:rFonts w:eastAsia="Times New Roman"/>
          <w:i/>
          <w:vertAlign w:val="subscript"/>
        </w:rPr>
        <w:t>2</w:t>
      </w:r>
      <w:r>
        <w:t>=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2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2</w:t>
      </w:r>
      <w:r>
        <w:t>=90km/h×1h=90km</w:t>
      </w:r>
    </w:p>
    <w:p w14:paraId="11318B36" w14:textId="77777777" w:rsidR="0053449E" w:rsidRDefault="0053449E" w:rsidP="0053449E">
      <w:pPr>
        <w:spacing w:line="360" w:lineRule="auto"/>
        <w:jc w:val="left"/>
        <w:textAlignment w:val="center"/>
      </w:pPr>
      <w:r>
        <w:t>则莆田到福州，汽车行驶的路程</w:t>
      </w:r>
    </w:p>
    <w:p w14:paraId="34B6472C" w14:textId="77777777" w:rsidR="0053449E" w:rsidRDefault="0053449E" w:rsidP="0053449E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s</w:t>
      </w:r>
      <w:r>
        <w:t>=</w:t>
      </w:r>
      <w:r>
        <w:rPr>
          <w:rFonts w:eastAsia="Times New Roman"/>
          <w:i/>
        </w:rPr>
        <w:t>s</w:t>
      </w:r>
      <w:r>
        <w:rPr>
          <w:rFonts w:eastAsia="Times New Roman"/>
          <w:i/>
          <w:vertAlign w:val="subscript"/>
        </w:rPr>
        <w:t>1</w:t>
      </w:r>
      <w:r>
        <w:t>+</w:t>
      </w:r>
      <w:r>
        <w:rPr>
          <w:rFonts w:eastAsia="Times New Roman"/>
          <w:i/>
        </w:rPr>
        <w:t>s</w:t>
      </w:r>
      <w:r>
        <w:rPr>
          <w:rFonts w:eastAsia="Times New Roman"/>
          <w:i/>
          <w:vertAlign w:val="subscript"/>
        </w:rPr>
        <w:t>2</w:t>
      </w:r>
      <w:r>
        <w:t>=40km+90km=130km</w:t>
      </w:r>
    </w:p>
    <w:p w14:paraId="4FD5316F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3</w:t>
      </w:r>
      <w:r>
        <w:t>）莆田到福州，汽车的平均速度</w:t>
      </w:r>
    </w:p>
    <w:p w14:paraId="40D64FFB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3255" w:dyaOrig="585" w14:anchorId="0C3FC358">
          <v:shape id="_x0000_i1061" type="#_x0000_t75" alt="eqId35ec3889f9f6963bdd443982140d0d15" style="width:162.6pt;height:29.4pt" o:ole="">
            <v:imagedata r:id="rId78" o:title="eqId35ec3889f9f6963bdd443982140d0d15"/>
          </v:shape>
          <o:OLEObject Type="Embed" ProgID="Equation.DSMT4" ShapeID="_x0000_i1061" DrawAspect="Content" ObjectID="_1789016542" r:id="rId79"/>
        </w:object>
      </w:r>
    </w:p>
    <w:p w14:paraId="78C73628" w14:textId="77777777" w:rsidR="0053449E" w:rsidRDefault="0053449E" w:rsidP="0053449E">
      <w:pPr>
        <w:spacing w:line="360" w:lineRule="auto"/>
        <w:jc w:val="left"/>
        <w:textAlignment w:val="center"/>
      </w:pPr>
      <w:r>
        <w:t>6</w:t>
      </w:r>
      <w:r>
        <w:t>．</w:t>
      </w:r>
      <w:r>
        <w:t>(1)200km/h</w:t>
      </w:r>
    </w:p>
    <w:p w14:paraId="0D75A4E7" w14:textId="77777777" w:rsidR="0053449E" w:rsidRDefault="0053449E" w:rsidP="0053449E">
      <w:pPr>
        <w:spacing w:line="360" w:lineRule="auto"/>
        <w:jc w:val="left"/>
        <w:textAlignment w:val="center"/>
      </w:pPr>
      <w:r>
        <w:t>(2)400m</w:t>
      </w:r>
    </w:p>
    <w:p w14:paraId="7543FBDF" w14:textId="77777777" w:rsidR="0053449E" w:rsidRDefault="0053449E" w:rsidP="0053449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动车从</w:t>
      </w:r>
      <w:r>
        <w:rPr>
          <w:rFonts w:ascii="新宋体" w:eastAsia="新宋体" w:hAnsi="新宋体" w:cs="新宋体"/>
        </w:rPr>
        <w:t>甲地到乙地的时间为</w:t>
      </w:r>
    </w:p>
    <w:p w14:paraId="4C227E91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1620" w:dyaOrig="255" w14:anchorId="0535BEB8">
          <v:shape id="_x0000_i1062" type="#_x0000_t75" alt="eqIdcaa8c310055fe52d8e3714faa9e707e3" style="width:81pt;height:12.6pt" o:ole="">
            <v:imagedata r:id="rId80" o:title="eqIdcaa8c310055fe52d8e3714faa9e707e3"/>
          </v:shape>
          <o:OLEObject Type="Embed" ProgID="Equation.DSMT4" ShapeID="_x0000_i1062" DrawAspect="Content" ObjectID="_1789016543" r:id="rId81"/>
        </w:object>
      </w:r>
    </w:p>
    <w:p w14:paraId="625E5186" w14:textId="77777777" w:rsidR="0053449E" w:rsidRDefault="0053449E" w:rsidP="0053449E">
      <w:pPr>
        <w:spacing w:line="360" w:lineRule="auto"/>
        <w:jc w:val="left"/>
        <w:textAlignment w:val="center"/>
      </w:pPr>
      <w:r>
        <w:t>动车从甲地开往乙地的平均速度为</w:t>
      </w:r>
    </w:p>
    <w:p w14:paraId="576A5B25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310" w:dyaOrig="555" w14:anchorId="79E251B6">
          <v:shape id="_x0000_i1063" type="#_x0000_t75" alt="eqId40b5591ddfb3574a0165df71aed6ee06" style="width:115.8pt;height:27.6pt" o:ole="">
            <v:imagedata r:id="rId82" o:title="eqId40b5591ddfb3574a0165df71aed6ee06"/>
          </v:shape>
          <o:OLEObject Type="Embed" ProgID="Equation.DSMT4" ShapeID="_x0000_i1063" DrawAspect="Content" ObjectID="_1789016544" r:id="rId83"/>
        </w:object>
      </w:r>
    </w:p>
    <w:p w14:paraId="26376FA3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rPr>
          <w:rFonts w:ascii="新宋体" w:eastAsia="新宋体" w:hAnsi="新宋体" w:cs="新宋体"/>
        </w:rPr>
        <w:t>已知动车通过桥的速度为</w:t>
      </w:r>
    </w:p>
    <w:p w14:paraId="37C287D9" w14:textId="77777777" w:rsidR="0053449E" w:rsidRDefault="0053449E" w:rsidP="0053449E">
      <w:pPr>
        <w:spacing w:line="360" w:lineRule="auto"/>
        <w:jc w:val="left"/>
        <w:textAlignment w:val="center"/>
      </w:pPr>
      <w:r>
        <w:object w:dxaOrig="1845" w:dyaOrig="255" w14:anchorId="7A65AE25">
          <v:shape id="_x0000_i1064" type="#_x0000_t75" alt="eqId6fe96523927343d590c1815f7825ad14" style="width:92.4pt;height:12.6pt" o:ole="">
            <v:imagedata r:id="rId84" o:title="eqId6fe96523927343d590c1815f7825ad14"/>
          </v:shape>
          <o:OLEObject Type="Embed" ProgID="Equation.DSMT4" ShapeID="_x0000_i1064" DrawAspect="Content" ObjectID="_1789016545" r:id="rId85"/>
        </w:object>
      </w:r>
      <w:r>
        <w:rPr>
          <w:rFonts w:ascii="新宋体" w:eastAsia="新宋体" w:hAnsi="新宋体" w:cs="新宋体"/>
        </w:rPr>
        <w:t>由</w:t>
      </w:r>
      <w:r>
        <w:object w:dxaOrig="480" w:dyaOrig="540" w14:anchorId="29D6CB89">
          <v:shape id="_x0000_i1065" type="#_x0000_t75" alt="eqId245a69c23f99fb00522f18e87ed18f1d" style="width:24pt;height:27pt" o:ole="">
            <v:imagedata r:id="rId86" o:title="eqId245a69c23f99fb00522f18e87ed18f1d"/>
          </v:shape>
          <o:OLEObject Type="Embed" ProgID="Equation.DSMT4" ShapeID="_x0000_i1065" DrawAspect="Content" ObjectID="_1789016546" r:id="rId87"/>
        </w:object>
      </w:r>
      <w:r>
        <w:rPr>
          <w:rFonts w:ascii="新宋体" w:eastAsia="新宋体" w:hAnsi="新宋体" w:cs="新宋体"/>
        </w:rPr>
        <w:t>可得，动车完全通过桥的路程为</w:t>
      </w:r>
    </w:p>
    <w:p w14:paraId="3CE25C2F" w14:textId="77777777" w:rsidR="0053449E" w:rsidRDefault="0053449E" w:rsidP="0053449E">
      <w:pPr>
        <w:spacing w:line="360" w:lineRule="auto"/>
        <w:jc w:val="left"/>
        <w:textAlignment w:val="center"/>
      </w:pPr>
      <w:r>
        <w:object w:dxaOrig="2685" w:dyaOrig="255" w14:anchorId="304B179E">
          <v:shape id="_x0000_i1066" type="#_x0000_t75" alt="eqId8cbe7d4c4fb4a0537ff9c1d4d1663030" style="width:134.4pt;height:12.6pt" o:ole="">
            <v:imagedata r:id="rId88" o:title="eqId8cbe7d4c4fb4a0537ff9c1d4d1663030"/>
          </v:shape>
          <o:OLEObject Type="Embed" ProgID="Equation.DSMT4" ShapeID="_x0000_i1066" DrawAspect="Content" ObjectID="_1789016547" r:id="rId89"/>
        </w:object>
      </w:r>
      <w:r>
        <w:rPr>
          <w:rFonts w:ascii="新宋体" w:eastAsia="新宋体" w:hAnsi="新宋体" w:cs="新宋体"/>
        </w:rPr>
        <w:t>则动车的长度为</w:t>
      </w:r>
    </w:p>
    <w:p w14:paraId="52F7546F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3180" w:dyaOrig="330" w14:anchorId="4BD5E1DD">
          <v:shape id="_x0000_i1067" type="#_x0000_t75" alt="eqIdfd6f40521de9ca2c1ebbc8bbda6c8442" style="width:159pt;height:16.8pt" o:ole="">
            <v:imagedata r:id="rId90" o:title="eqIdfd6f40521de9ca2c1ebbc8bbda6c8442"/>
          </v:shape>
          <o:OLEObject Type="Embed" ProgID="Equation.DSMT4" ShapeID="_x0000_i1067" DrawAspect="Content" ObjectID="_1789016548" r:id="rId91"/>
        </w:object>
      </w:r>
    </w:p>
    <w:p w14:paraId="756F0C99" w14:textId="77777777" w:rsidR="0053449E" w:rsidRDefault="0053449E" w:rsidP="0053449E">
      <w:pPr>
        <w:spacing w:line="360" w:lineRule="auto"/>
        <w:jc w:val="left"/>
        <w:textAlignment w:val="center"/>
      </w:pPr>
      <w:r>
        <w:t>7</w:t>
      </w:r>
      <w:r>
        <w:t>．</w:t>
      </w:r>
      <w:r>
        <w:t>(1)2800m</w:t>
      </w:r>
    </w:p>
    <w:p w14:paraId="40434776" w14:textId="77777777" w:rsidR="0053449E" w:rsidRDefault="0053449E" w:rsidP="0053449E">
      <w:pPr>
        <w:spacing w:line="360" w:lineRule="auto"/>
        <w:jc w:val="left"/>
        <w:textAlignment w:val="center"/>
      </w:pPr>
      <w:r>
        <w:t>(2)45.7s</w:t>
      </w:r>
    </w:p>
    <w:p w14:paraId="701959B3" w14:textId="77777777" w:rsidR="0053449E" w:rsidRDefault="0053449E" w:rsidP="0053449E">
      <w:pPr>
        <w:spacing w:line="360" w:lineRule="auto"/>
        <w:jc w:val="left"/>
        <w:textAlignment w:val="center"/>
      </w:pPr>
      <w:r>
        <w:t>(3)80m/s</w:t>
      </w:r>
    </w:p>
    <w:p w14:paraId="17930E15" w14:textId="77777777" w:rsidR="0053449E" w:rsidRDefault="0053449E" w:rsidP="0053449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该隧道的长度为</w:t>
      </w:r>
    </w:p>
    <w:p w14:paraId="7F8FFE63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760" w:dyaOrig="540" w14:anchorId="6746B07A">
          <v:shape id="_x0000_i1068" type="#_x0000_t75" alt="eqIdf482e8647a1fdaa7f4d2d06a94044e49" style="width:138pt;height:27pt" o:ole="">
            <v:imagedata r:id="rId92" o:title="eqIdf482e8647a1fdaa7f4d2d06a94044e49"/>
          </v:shape>
          <o:OLEObject Type="Embed" ProgID="Equation.DSMT4" ShapeID="_x0000_i1068" DrawAspect="Content" ObjectID="_1789016549" r:id="rId93"/>
        </w:object>
      </w:r>
    </w:p>
    <w:p w14:paraId="521F1619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列车完全通过隧道通过路程</w:t>
      </w:r>
    </w:p>
    <w:p w14:paraId="0D9F99EC" w14:textId="77777777" w:rsidR="0053449E" w:rsidRDefault="0053449E" w:rsidP="0053449E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s</w:t>
      </w:r>
      <w:r>
        <w:t>′=2800m+400m=3200m</w:t>
      </w:r>
    </w:p>
    <w:p w14:paraId="3EE0A83C" w14:textId="77777777" w:rsidR="0053449E" w:rsidRDefault="0053449E" w:rsidP="0053449E">
      <w:pPr>
        <w:spacing w:line="360" w:lineRule="auto"/>
        <w:jc w:val="left"/>
        <w:textAlignment w:val="center"/>
      </w:pPr>
      <w:r>
        <w:t>列车完全通过隧道时间</w:t>
      </w:r>
    </w:p>
    <w:p w14:paraId="4BA2D3CC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250" w:dyaOrig="810" w14:anchorId="1DED2651">
          <v:shape id="_x0000_i1069" type="#_x0000_t75" alt="eqIdcfb232e2c7cb3be182f8f94ef3029216" style="width:112.8pt;height:40.8pt" o:ole="">
            <v:imagedata r:id="rId94" o:title="eqIdcfb232e2c7cb3be182f8f94ef3029216"/>
          </v:shape>
          <o:OLEObject Type="Embed" ProgID="Equation.DSMT4" ShapeID="_x0000_i1069" DrawAspect="Content" ObjectID="_1789016550" r:id="rId95"/>
        </w:object>
      </w:r>
    </w:p>
    <w:p w14:paraId="40A41652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3</w:t>
      </w:r>
      <w:r>
        <w:t>）根据题意知，列车完全在桥上的路程为</w:t>
      </w:r>
    </w:p>
    <w:p w14:paraId="71F92020" w14:textId="77777777" w:rsidR="0053449E" w:rsidRDefault="0053449E" w:rsidP="0053449E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lastRenderedPageBreak/>
        <w:t>s</w:t>
      </w:r>
      <w:r>
        <w:t>″=2400m</w:t>
      </w:r>
      <w:r>
        <w:t>﹣</w:t>
      </w:r>
      <w:r>
        <w:t>400m=2000m</w:t>
      </w:r>
    </w:p>
    <w:p w14:paraId="7D5271BE" w14:textId="77777777" w:rsidR="0053449E" w:rsidRDefault="0053449E" w:rsidP="0053449E">
      <w:pPr>
        <w:spacing w:line="360" w:lineRule="auto"/>
        <w:jc w:val="left"/>
        <w:textAlignment w:val="center"/>
      </w:pPr>
      <w:r>
        <w:t>所用的时间</w:t>
      </w:r>
      <w:r>
        <w:rPr>
          <w:rFonts w:eastAsia="Times New Roman"/>
          <w:i/>
        </w:rPr>
        <w:t>t</w:t>
      </w:r>
      <w:r>
        <w:t>″=25s</w:t>
      </w:r>
      <w:r>
        <w:t>，列车过桥时的速度</w:t>
      </w:r>
    </w:p>
    <w:p w14:paraId="5EE28B9E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310" w:dyaOrig="540" w14:anchorId="2DE3BDC7">
          <v:shape id="_x0000_i1070" type="#_x0000_t75" alt="eqIdf3eabad21ee69a229f1225bd6ff1e454" style="width:115.8pt;height:27pt" o:ole="">
            <v:imagedata r:id="rId96" o:title="eqIdf3eabad21ee69a229f1225bd6ff1e454"/>
          </v:shape>
          <o:OLEObject Type="Embed" ProgID="Equation.DSMT4" ShapeID="_x0000_i1070" DrawAspect="Content" ObjectID="_1789016551" r:id="rId97"/>
        </w:object>
      </w:r>
    </w:p>
    <w:p w14:paraId="34132782" w14:textId="77777777" w:rsidR="0053449E" w:rsidRDefault="0053449E" w:rsidP="0053449E">
      <w:pPr>
        <w:spacing w:line="360" w:lineRule="auto"/>
        <w:jc w:val="left"/>
        <w:textAlignment w:val="center"/>
      </w:pPr>
      <w:r>
        <w:t>8</w:t>
      </w:r>
      <w:r>
        <w:t>．</w:t>
      </w:r>
      <w:r>
        <w:t>(1)500s</w:t>
      </w:r>
    </w:p>
    <w:p w14:paraId="5DDF6A69" w14:textId="77777777" w:rsidR="0053449E" w:rsidRDefault="0053449E" w:rsidP="0053449E">
      <w:pPr>
        <w:spacing w:line="360" w:lineRule="auto"/>
        <w:jc w:val="left"/>
        <w:textAlignment w:val="center"/>
      </w:pPr>
      <w:r>
        <w:t>(2)10m/s</w:t>
      </w:r>
    </w:p>
    <w:p w14:paraId="5F022339" w14:textId="77777777" w:rsidR="0053449E" w:rsidRDefault="0053449E" w:rsidP="0053449E">
      <w:pPr>
        <w:spacing w:line="360" w:lineRule="auto"/>
        <w:jc w:val="left"/>
        <w:textAlignment w:val="center"/>
      </w:pPr>
      <w:r>
        <w:t>(3)720m</w:t>
      </w:r>
    </w:p>
    <w:p w14:paraId="700E1CD1" w14:textId="77777777" w:rsidR="0053449E" w:rsidRDefault="0053449E" w:rsidP="0053449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rPr>
          <w:rFonts w:ascii="新宋体" w:eastAsia="新宋体" w:hAnsi="新宋体" w:cs="新宋体"/>
        </w:rPr>
        <w:t>由</w:t>
      </w:r>
      <w:r>
        <w:object w:dxaOrig="495" w:dyaOrig="540" w14:anchorId="14F458A8">
          <v:shape id="_x0000_i1071" type="#_x0000_t75" alt="eqIdece1af0605776533e8742e97c39eb4c1" style="width:24.6pt;height:27pt" o:ole="">
            <v:imagedata r:id="rId66" o:title="eqIdece1af0605776533e8742e97c39eb4c1"/>
          </v:shape>
          <o:OLEObject Type="Embed" ProgID="Equation.DSMT4" ShapeID="_x0000_i1071" DrawAspect="Content" ObjectID="_1789016552" r:id="rId98"/>
        </w:object>
      </w:r>
      <w:r>
        <w:rPr>
          <w:rFonts w:ascii="新宋体" w:eastAsia="新宋体" w:hAnsi="新宋体" w:cs="新宋体"/>
        </w:rPr>
        <w:t>得，汽车在模拟山路上行驶时间</w:t>
      </w:r>
    </w:p>
    <w:p w14:paraId="68747955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010" w:dyaOrig="600" w14:anchorId="7CF9E4F1">
          <v:shape id="_x0000_i1072" type="#_x0000_t75" alt="eqId88b8c9823295f23ad0472d4fc02410e4" style="width:100.8pt;height:30pt" o:ole="">
            <v:imagedata r:id="rId99" o:title="eqId88b8c9823295f23ad0472d4fc02410e4"/>
          </v:shape>
          <o:OLEObject Type="Embed" ProgID="Equation.DSMT4" ShapeID="_x0000_i1072" DrawAspect="Content" ObjectID="_1789016553" r:id="rId100"/>
        </w:object>
      </w:r>
    </w:p>
    <w:p w14:paraId="575F9203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rPr>
          <w:rFonts w:ascii="新宋体" w:eastAsia="新宋体" w:hAnsi="新宋体" w:cs="新宋体"/>
        </w:rPr>
        <w:t>汽车在模拟公路上行驶路程</w:t>
      </w:r>
    </w:p>
    <w:p w14:paraId="087158A8" w14:textId="77777777" w:rsidR="0053449E" w:rsidRDefault="0053449E" w:rsidP="0053449E">
      <w:pPr>
        <w:spacing w:line="360" w:lineRule="auto"/>
        <w:jc w:val="left"/>
        <w:textAlignment w:val="center"/>
      </w:pPr>
      <w:r>
        <w:rPr>
          <w:rFonts w:eastAsia="Times New Roman"/>
          <w:i/>
        </w:rPr>
        <w:t>s</w:t>
      </w:r>
      <w:r>
        <w:rPr>
          <w:rFonts w:ascii="JyeooHai-letter-Italic" w:eastAsia="JyeooHai-letter-Italic" w:hAnsi="JyeooHai-letter-Italic" w:cs="JyeooHai-letter-Italic"/>
          <w:vertAlign w:val="subscript"/>
        </w:rPr>
        <w:t>2</w:t>
      </w:r>
      <w:r>
        <w:t>=</w:t>
      </w:r>
      <w:r>
        <w:rPr>
          <w:rFonts w:eastAsia="Times New Roman"/>
          <w:i/>
        </w:rPr>
        <w:t>v</w:t>
      </w:r>
      <w:r>
        <w:rPr>
          <w:rFonts w:ascii="JyeooHai-letter-Italic" w:eastAsia="JyeooHai-letter-Italic" w:hAnsi="JyeooHai-letter-Italic" w:cs="JyeooHai-letter-Italic"/>
          <w:vertAlign w:val="subscript"/>
        </w:rPr>
        <w:t>2</w:t>
      </w:r>
      <w:r>
        <w:rPr>
          <w:rFonts w:eastAsia="Times New Roman"/>
          <w:i/>
        </w:rPr>
        <w:t>t</w:t>
      </w:r>
      <w:r>
        <w:rPr>
          <w:rFonts w:ascii="JyeooHai-letter-Italic" w:eastAsia="JyeooHai-letter-Italic" w:hAnsi="JyeooHai-letter-Italic" w:cs="JyeooHai-letter-Italic"/>
          <w:vertAlign w:val="subscript"/>
        </w:rPr>
        <w:t>2</w:t>
      </w:r>
      <w:r>
        <w:t>=20m/s×100s=2000m</w:t>
      </w:r>
      <w:r>
        <w:rPr>
          <w:rFonts w:ascii="新宋体" w:eastAsia="新宋体" w:hAnsi="新宋体" w:cs="新宋体"/>
        </w:rPr>
        <w:t>在整个测试过程中行驶的路程</w:t>
      </w:r>
    </w:p>
    <w:p w14:paraId="7F62D728" w14:textId="77777777" w:rsidR="0053449E" w:rsidRDefault="0053449E" w:rsidP="0053449E">
      <w:pPr>
        <w:spacing w:line="360" w:lineRule="auto"/>
        <w:jc w:val="left"/>
        <w:textAlignment w:val="center"/>
      </w:pPr>
      <w:r>
        <w:rPr>
          <w:rFonts w:eastAsia="Times New Roman"/>
          <w:i/>
        </w:rPr>
        <w:t>s</w:t>
      </w:r>
      <w:r>
        <w:rPr>
          <w:rFonts w:ascii="新宋体" w:eastAsia="新宋体" w:hAnsi="新宋体" w:cs="新宋体"/>
          <w:vertAlign w:val="subscript"/>
        </w:rPr>
        <w:t>总</w:t>
      </w:r>
      <w:r>
        <w:rPr>
          <w:rFonts w:ascii="新宋体" w:eastAsia="新宋体" w:hAnsi="新宋体" w:cs="新宋体"/>
        </w:rPr>
        <w:t>＝</w:t>
      </w:r>
      <w:r>
        <w:rPr>
          <w:rFonts w:eastAsia="Times New Roman"/>
          <w:i/>
        </w:rPr>
        <w:t>s</w:t>
      </w:r>
      <w:r>
        <w:rPr>
          <w:rFonts w:eastAsia="Times New Roman"/>
          <w:i/>
          <w:vertAlign w:val="subscript"/>
        </w:rPr>
        <w:t>1</w:t>
      </w:r>
      <w:r>
        <w:t>+</w:t>
      </w:r>
      <w:r>
        <w:rPr>
          <w:rFonts w:eastAsia="Times New Roman"/>
          <w:i/>
        </w:rPr>
        <w:t>s</w:t>
      </w:r>
      <w:r>
        <w:rPr>
          <w:rFonts w:eastAsia="Times New Roman"/>
          <w:i/>
          <w:vertAlign w:val="subscript"/>
        </w:rPr>
        <w:t>2</w:t>
      </w:r>
      <w:r>
        <w:rPr>
          <w:rFonts w:ascii="新宋体" w:eastAsia="新宋体" w:hAnsi="新宋体" w:cs="新宋体"/>
        </w:rPr>
        <w:t>＝</w:t>
      </w:r>
      <w:r>
        <w:t>4000m+2000m</w:t>
      </w:r>
      <w:r>
        <w:rPr>
          <w:rFonts w:ascii="新宋体" w:eastAsia="新宋体" w:hAnsi="新宋体" w:cs="新宋体"/>
        </w:rPr>
        <w:t>＝</w:t>
      </w:r>
      <w:r>
        <w:t>6000m</w:t>
      </w:r>
      <w:r>
        <w:rPr>
          <w:rFonts w:ascii="新宋体" w:eastAsia="新宋体" w:hAnsi="新宋体" w:cs="新宋体"/>
        </w:rPr>
        <w:t>总时间</w:t>
      </w:r>
    </w:p>
    <w:p w14:paraId="0DE5073B" w14:textId="77777777" w:rsidR="0053449E" w:rsidRDefault="0053449E" w:rsidP="0053449E">
      <w:pPr>
        <w:spacing w:line="360" w:lineRule="auto"/>
        <w:jc w:val="left"/>
        <w:textAlignment w:val="center"/>
      </w:pPr>
      <w:r>
        <w:rPr>
          <w:rFonts w:eastAsia="Times New Roman"/>
          <w:i/>
        </w:rPr>
        <w:t>t</w:t>
      </w:r>
      <w:r>
        <w:rPr>
          <w:rFonts w:ascii="新宋体" w:eastAsia="新宋体" w:hAnsi="新宋体" w:cs="新宋体"/>
          <w:vertAlign w:val="subscript"/>
        </w:rPr>
        <w:t>总</w:t>
      </w:r>
      <w:r>
        <w:rPr>
          <w:rFonts w:ascii="新宋体" w:eastAsia="新宋体" w:hAnsi="新宋体" w:cs="新宋体"/>
        </w:rPr>
        <w:t>＝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1</w:t>
      </w:r>
      <w:r>
        <w:t>+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2</w:t>
      </w:r>
      <w:r>
        <w:rPr>
          <w:rFonts w:ascii="新宋体" w:eastAsia="新宋体" w:hAnsi="新宋体" w:cs="新宋体"/>
        </w:rPr>
        <w:t>＝</w:t>
      </w:r>
      <w:r>
        <w:t>500s+100s</w:t>
      </w:r>
      <w:r>
        <w:rPr>
          <w:rFonts w:ascii="新宋体" w:eastAsia="新宋体" w:hAnsi="新宋体" w:cs="新宋体"/>
        </w:rPr>
        <w:t>＝</w:t>
      </w:r>
      <w:r>
        <w:t>600s</w:t>
      </w:r>
      <w:r>
        <w:rPr>
          <w:rFonts w:ascii="新宋体" w:eastAsia="新宋体" w:hAnsi="新宋体" w:cs="新宋体"/>
        </w:rPr>
        <w:t>汽车在整个测试过程中的平均速度</w:t>
      </w:r>
    </w:p>
    <w:p w14:paraId="265312EA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160" w:dyaOrig="645" w14:anchorId="19D0EF6F">
          <v:shape id="_x0000_i1073" type="#_x0000_t75" alt="eqId3fd3448ddef9fc6776ad38508ff6b0bc" style="width:108pt;height:32.4pt" o:ole="">
            <v:imagedata r:id="rId101" o:title="eqId3fd3448ddef9fc6776ad38508ff6b0bc"/>
          </v:shape>
          <o:OLEObject Type="Embed" ProgID="Equation.DSMT4" ShapeID="_x0000_i1073" DrawAspect="Content" ObjectID="_1789016554" r:id="rId102"/>
        </w:object>
      </w:r>
    </w:p>
    <w:p w14:paraId="5C09627D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3</w:t>
      </w:r>
      <w:r>
        <w:t>）汽车在</w:t>
      </w:r>
      <w:r>
        <w:t>4s</w:t>
      </w:r>
      <w:r>
        <w:t>内行驶的路程</w:t>
      </w:r>
    </w:p>
    <w:p w14:paraId="6F143A30" w14:textId="77777777" w:rsidR="0053449E" w:rsidRDefault="0053449E" w:rsidP="0053449E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s</w:t>
      </w:r>
      <w:r>
        <w:rPr>
          <w:rFonts w:ascii="宋体" w:hAnsi="宋体" w:cs="宋体"/>
          <w:i/>
          <w:vertAlign w:val="subscript"/>
        </w:rPr>
        <w:t>车</w:t>
      </w:r>
      <w:r>
        <w:t>=</w:t>
      </w:r>
      <w:r>
        <w:rPr>
          <w:rFonts w:eastAsia="Times New Roman"/>
          <w:i/>
        </w:rPr>
        <w:t>v</w:t>
      </w:r>
      <w:r>
        <w:rPr>
          <w:rFonts w:ascii="宋体" w:hAnsi="宋体" w:cs="宋体"/>
          <w:i/>
          <w:vertAlign w:val="subscript"/>
        </w:rPr>
        <w:t>车</w:t>
      </w:r>
      <w:r>
        <w:rPr>
          <w:rFonts w:eastAsia="Times New Roman"/>
          <w:i/>
        </w:rPr>
        <w:t>t</w:t>
      </w:r>
      <w:r>
        <w:t>=20m/s×4s=80m</w:t>
      </w:r>
    </w:p>
    <w:p w14:paraId="7609290A" w14:textId="77777777" w:rsidR="0053449E" w:rsidRDefault="0053449E" w:rsidP="0053449E">
      <w:pPr>
        <w:spacing w:line="360" w:lineRule="auto"/>
        <w:jc w:val="left"/>
        <w:textAlignment w:val="center"/>
      </w:pPr>
      <w:r>
        <w:t>声音在</w:t>
      </w:r>
      <w:r>
        <w:t>4s</w:t>
      </w:r>
      <w:r>
        <w:t>内传播的路程</w:t>
      </w:r>
    </w:p>
    <w:p w14:paraId="58784A29" w14:textId="77777777" w:rsidR="0053449E" w:rsidRDefault="0053449E" w:rsidP="0053449E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s</w:t>
      </w:r>
      <w:r>
        <w:rPr>
          <w:rFonts w:ascii="宋体" w:hAnsi="宋体" w:cs="宋体"/>
          <w:i/>
          <w:vertAlign w:val="subscript"/>
        </w:rPr>
        <w:t>声</w:t>
      </w:r>
      <w:r>
        <w:t>=</w:t>
      </w:r>
      <w:r>
        <w:rPr>
          <w:rFonts w:eastAsia="Times New Roman"/>
          <w:i/>
        </w:rPr>
        <w:t>v</w:t>
      </w:r>
      <w:r>
        <w:rPr>
          <w:rFonts w:ascii="宋体" w:hAnsi="宋体" w:cs="宋体"/>
          <w:i/>
          <w:vertAlign w:val="subscript"/>
        </w:rPr>
        <w:t>声</w:t>
      </w:r>
      <w:r>
        <w:rPr>
          <w:rFonts w:eastAsia="Times New Roman"/>
          <w:i/>
        </w:rPr>
        <w:t>t</w:t>
      </w:r>
      <w:r>
        <w:t>=340m/s×4s=1360m</w:t>
      </w:r>
    </w:p>
    <w:p w14:paraId="19C1E588" w14:textId="77777777" w:rsidR="0053449E" w:rsidRDefault="0053449E" w:rsidP="0053449E">
      <w:pPr>
        <w:spacing w:line="360" w:lineRule="auto"/>
        <w:jc w:val="left"/>
        <w:textAlignment w:val="center"/>
      </w:pPr>
      <w:r>
        <w:t>设鸣笛时离大山的路程为</w:t>
      </w:r>
      <w:r>
        <w:rPr>
          <w:rFonts w:eastAsia="Times New Roman"/>
          <w:i/>
        </w:rPr>
        <w:t>s</w:t>
      </w:r>
      <w:r>
        <w:t>，则</w:t>
      </w:r>
    </w:p>
    <w:p w14:paraId="3E8F55B1" w14:textId="77777777" w:rsidR="0053449E" w:rsidRDefault="0053449E" w:rsidP="0053449E">
      <w:pPr>
        <w:spacing w:line="360" w:lineRule="auto"/>
        <w:jc w:val="center"/>
        <w:textAlignment w:val="center"/>
      </w:pPr>
      <w:r>
        <w:t>2</w:t>
      </w:r>
      <w:r>
        <w:rPr>
          <w:rFonts w:eastAsia="Times New Roman"/>
          <w:i/>
        </w:rPr>
        <w:t>s</w:t>
      </w:r>
      <w:r>
        <w:t>=</w:t>
      </w:r>
      <w:r>
        <w:rPr>
          <w:rFonts w:eastAsia="Times New Roman"/>
          <w:i/>
        </w:rPr>
        <w:t>s</w:t>
      </w:r>
      <w:r>
        <w:rPr>
          <w:rFonts w:ascii="宋体" w:hAnsi="宋体" w:cs="宋体"/>
          <w:i/>
          <w:vertAlign w:val="subscript"/>
        </w:rPr>
        <w:t>车</w:t>
      </w:r>
      <w:r>
        <w:t>+</w:t>
      </w:r>
      <w:r>
        <w:rPr>
          <w:rFonts w:eastAsia="Times New Roman"/>
          <w:i/>
        </w:rPr>
        <w:t>s</w:t>
      </w:r>
      <w:r>
        <w:rPr>
          <w:rFonts w:ascii="宋体" w:hAnsi="宋体" w:cs="宋体"/>
          <w:i/>
          <w:vertAlign w:val="subscript"/>
        </w:rPr>
        <w:t>声</w:t>
      </w:r>
    </w:p>
    <w:p w14:paraId="1BD7457D" w14:textId="77777777" w:rsidR="0053449E" w:rsidRDefault="0053449E" w:rsidP="0053449E">
      <w:pPr>
        <w:spacing w:line="360" w:lineRule="auto"/>
        <w:jc w:val="left"/>
        <w:textAlignment w:val="center"/>
      </w:pPr>
      <w:r>
        <w:t>则</w:t>
      </w:r>
    </w:p>
    <w:p w14:paraId="2C918C40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3840" w:dyaOrig="555" w14:anchorId="7F7E2ECA">
          <v:shape id="_x0000_i1074" type="#_x0000_t75" alt="eqId3c60366dfdd1851530cac26cdd152857" style="width:192pt;height:27.6pt" o:ole="">
            <v:imagedata r:id="rId103" o:title="eqId3c60366dfdd1851530cac26cdd152857"/>
          </v:shape>
          <o:OLEObject Type="Embed" ProgID="Equation.DSMT4" ShapeID="_x0000_i1074" DrawAspect="Content" ObjectID="_1789016555" r:id="rId104"/>
        </w:object>
      </w:r>
    </w:p>
    <w:p w14:paraId="66BE43CC" w14:textId="77777777" w:rsidR="0053449E" w:rsidRDefault="0053449E" w:rsidP="0053449E">
      <w:pPr>
        <w:spacing w:line="360" w:lineRule="auto"/>
        <w:jc w:val="left"/>
        <w:textAlignment w:val="center"/>
      </w:pPr>
      <w:r>
        <w:t>9</w:t>
      </w:r>
      <w:r>
        <w:t>．</w:t>
      </w:r>
      <w:r>
        <w:t>(1)</w:t>
      </w:r>
      <w:r>
        <w:object w:dxaOrig="495" w:dyaOrig="540" w14:anchorId="26D607CD">
          <v:shape id="_x0000_i1075" type="#_x0000_t75" alt="eqIdece1af0605776533e8742e97c39eb4c1" style="width:24.6pt;height:27pt" o:ole="">
            <v:imagedata r:id="rId66" o:title="eqIdece1af0605776533e8742e97c39eb4c1"/>
          </v:shape>
          <o:OLEObject Type="Embed" ProgID="Equation.DSMT4" ShapeID="_x0000_i1075" DrawAspect="Content" ObjectID="_1789016556" r:id="rId105"/>
        </w:object>
      </w:r>
    </w:p>
    <w:p w14:paraId="2C3BCD11" w14:textId="77777777" w:rsidR="0053449E" w:rsidRDefault="0053449E" w:rsidP="0053449E">
      <w:pPr>
        <w:spacing w:line="360" w:lineRule="auto"/>
        <w:jc w:val="left"/>
        <w:textAlignment w:val="center"/>
      </w:pPr>
      <w:r>
        <w:t>(2)1360m</w:t>
      </w:r>
    </w:p>
    <w:p w14:paraId="0D36C47E" w14:textId="77777777" w:rsidR="0053449E" w:rsidRDefault="0053449E" w:rsidP="0053449E">
      <w:pPr>
        <w:spacing w:line="360" w:lineRule="auto"/>
        <w:jc w:val="left"/>
        <w:textAlignment w:val="center"/>
      </w:pPr>
      <w:r>
        <w:t>(3)680m</w:t>
      </w:r>
    </w:p>
    <w:p w14:paraId="091CDBE9" w14:textId="77777777" w:rsidR="0053449E" w:rsidRDefault="0053449E" w:rsidP="0053449E">
      <w:pPr>
        <w:spacing w:line="360" w:lineRule="auto"/>
        <w:jc w:val="left"/>
        <w:textAlignment w:val="center"/>
      </w:pPr>
      <w:r>
        <w:t>【解析】【小题</w:t>
      </w:r>
      <w:r>
        <w:t>1</w:t>
      </w:r>
      <w:r>
        <w:t>】由课本的知识可知，速度的计算公式是</w:t>
      </w:r>
      <w:r>
        <w:object w:dxaOrig="495" w:dyaOrig="540" w14:anchorId="7BF6063B">
          <v:shape id="_x0000_i1076" type="#_x0000_t75" alt="eqIdece1af0605776533e8742e97c39eb4c1" style="width:24.6pt;height:27pt" o:ole="">
            <v:imagedata r:id="rId66" o:title="eqIdece1af0605776533e8742e97c39eb4c1"/>
          </v:shape>
          <o:OLEObject Type="Embed" ProgID="Equation.DSMT4" ShapeID="_x0000_i1076" DrawAspect="Content" ObjectID="_1789016557" r:id="rId106"/>
        </w:object>
      </w:r>
      <w:r>
        <w:t>。</w:t>
      </w:r>
    </w:p>
    <w:p w14:paraId="332D2DB9" w14:textId="77777777" w:rsidR="0053449E" w:rsidRDefault="0053449E" w:rsidP="0053449E">
      <w:pPr>
        <w:spacing w:line="360" w:lineRule="auto"/>
        <w:jc w:val="left"/>
        <w:textAlignment w:val="center"/>
      </w:pPr>
      <w:r>
        <w:t>【小题</w:t>
      </w:r>
      <w:r>
        <w:t>2</w:t>
      </w:r>
      <w:r>
        <w:t>】</w:t>
      </w:r>
      <w:r>
        <w:t>4s</w:t>
      </w:r>
      <w:r>
        <w:t>内小明的喊声传播的距离</w:t>
      </w:r>
    </w:p>
    <w:p w14:paraId="673FCEE6" w14:textId="77777777" w:rsidR="0053449E" w:rsidRDefault="0053449E" w:rsidP="0053449E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s</w:t>
      </w:r>
      <w:r>
        <w:rPr>
          <w:rFonts w:ascii="宋体" w:hAnsi="宋体" w:cs="宋体"/>
          <w:i/>
          <w:vertAlign w:val="subscript"/>
        </w:rPr>
        <w:t>声</w:t>
      </w:r>
      <w:r>
        <w:t>＝</w:t>
      </w:r>
      <w:r>
        <w:rPr>
          <w:rFonts w:eastAsia="Times New Roman"/>
          <w:i/>
        </w:rPr>
        <w:t>v</w:t>
      </w:r>
      <w:r>
        <w:rPr>
          <w:rFonts w:ascii="宋体" w:hAnsi="宋体" w:cs="宋体"/>
          <w:i/>
          <w:vertAlign w:val="subscript"/>
        </w:rPr>
        <w:t>声</w:t>
      </w:r>
      <w:r>
        <w:rPr>
          <w:rFonts w:eastAsia="Times New Roman"/>
          <w:i/>
        </w:rPr>
        <w:t>t</w:t>
      </w:r>
      <w:r>
        <w:t>＝</w:t>
      </w:r>
      <w:r>
        <w:t>340m/s×4s</w:t>
      </w:r>
      <w:r>
        <w:t>＝</w:t>
      </w:r>
      <w:r>
        <w:t>1360m</w:t>
      </w:r>
    </w:p>
    <w:p w14:paraId="15F12C58" w14:textId="77777777" w:rsidR="0053449E" w:rsidRDefault="0053449E" w:rsidP="0053449E">
      <w:pPr>
        <w:spacing w:line="360" w:lineRule="auto"/>
        <w:jc w:val="left"/>
        <w:textAlignment w:val="center"/>
      </w:pPr>
      <w:r>
        <w:lastRenderedPageBreak/>
        <w:t>【小题</w:t>
      </w:r>
      <w:r>
        <w:t>3</w:t>
      </w:r>
      <w:r>
        <w:t>】设小明大喊处汽艇到高山的距离为</w:t>
      </w:r>
      <w:r>
        <w:rPr>
          <w:rFonts w:eastAsia="Times New Roman"/>
          <w:i/>
        </w:rPr>
        <w:t>s</w:t>
      </w:r>
      <w:r>
        <w:t>，则</w:t>
      </w:r>
    </w:p>
    <w:p w14:paraId="603ED6D3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535" w:dyaOrig="540" w14:anchorId="2859FF92">
          <v:shape id="_x0000_i1077" type="#_x0000_t75" alt="eqIdd27b9377cd10dfd30885a59b1568d6a8" style="width:126.6pt;height:27pt" o:ole="">
            <v:imagedata r:id="rId107" o:title="eqIdd27b9377cd10dfd30885a59b1568d6a8"/>
          </v:shape>
          <o:OLEObject Type="Embed" ProgID="Equation.DSMT4" ShapeID="_x0000_i1077" DrawAspect="Content" ObjectID="_1789016558" r:id="rId108"/>
        </w:object>
      </w:r>
    </w:p>
    <w:p w14:paraId="65C458F5" w14:textId="77777777" w:rsidR="0053449E" w:rsidRDefault="0053449E" w:rsidP="0053449E">
      <w:pPr>
        <w:spacing w:line="360" w:lineRule="auto"/>
        <w:jc w:val="left"/>
        <w:textAlignment w:val="center"/>
      </w:pPr>
      <w:r>
        <w:t>10</w:t>
      </w:r>
      <w:r>
        <w:t>．</w:t>
      </w:r>
      <w:r>
        <w:t>(1)850m</w:t>
      </w:r>
    </w:p>
    <w:p w14:paraId="389595F5" w14:textId="77777777" w:rsidR="0053449E" w:rsidRDefault="0053449E" w:rsidP="0053449E">
      <w:pPr>
        <w:spacing w:line="360" w:lineRule="auto"/>
        <w:jc w:val="left"/>
        <w:textAlignment w:val="center"/>
      </w:pPr>
      <w:r>
        <w:t>(2)420m</w:t>
      </w:r>
    </w:p>
    <w:p w14:paraId="5DA6A182" w14:textId="77777777" w:rsidR="0053449E" w:rsidRDefault="0053449E" w:rsidP="0053449E">
      <w:pPr>
        <w:spacing w:line="360" w:lineRule="auto"/>
        <w:jc w:val="left"/>
        <w:textAlignment w:val="center"/>
      </w:pPr>
      <w:r>
        <w:t>(3)4m/s</w:t>
      </w:r>
    </w:p>
    <w:p w14:paraId="5C8ED955" w14:textId="77777777" w:rsidR="0053449E" w:rsidRDefault="0053449E" w:rsidP="0053449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2.5s</w:t>
      </w:r>
      <w:proofErr w:type="gramStart"/>
      <w:r>
        <w:rPr>
          <w:rFonts w:ascii="新宋体" w:eastAsia="新宋体" w:hAnsi="新宋体" w:cs="新宋体"/>
        </w:rPr>
        <w:t>内声音</w:t>
      </w:r>
      <w:proofErr w:type="gramEnd"/>
      <w:r>
        <w:rPr>
          <w:rFonts w:ascii="新宋体" w:eastAsia="新宋体" w:hAnsi="新宋体" w:cs="新宋体"/>
        </w:rPr>
        <w:t>传播的路程为</w:t>
      </w:r>
    </w:p>
    <w:p w14:paraId="6F347B4D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880" w:dyaOrig="330" w14:anchorId="1FAE3A84">
          <v:shape id="_x0000_i1078" type="#_x0000_t75" alt="eqId38a67895328d4e34428d1a6a097ca911" style="width:2in;height:16.8pt" o:ole="">
            <v:imagedata r:id="rId109" o:title="eqId38a67895328d4e34428d1a6a097ca911"/>
          </v:shape>
          <o:OLEObject Type="Embed" ProgID="Equation.DSMT4" ShapeID="_x0000_i1078" DrawAspect="Content" ObjectID="_1789016559" r:id="rId110"/>
        </w:object>
      </w:r>
    </w:p>
    <w:p w14:paraId="4B6B289E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从鸣笛到听到回声时汽车前进的距离为</w:t>
      </w:r>
    </w:p>
    <w:p w14:paraId="690201C0" w14:textId="77777777" w:rsidR="0053449E" w:rsidRDefault="0053449E" w:rsidP="0053449E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s</w:t>
      </w:r>
      <w:r>
        <w:rPr>
          <w:rFonts w:ascii="宋体" w:hAnsi="宋体" w:cs="宋体"/>
          <w:i/>
          <w:vertAlign w:val="subscript"/>
        </w:rPr>
        <w:t>车</w:t>
      </w:r>
      <w:r>
        <w:t>＝</w:t>
      </w:r>
      <w:r>
        <w:t>2</w:t>
      </w:r>
      <w:r>
        <w:rPr>
          <w:rFonts w:eastAsia="Times New Roman"/>
          <w:i/>
        </w:rPr>
        <w:t>L</w:t>
      </w:r>
      <w:r>
        <w:t>﹣</w:t>
      </w:r>
      <w:r>
        <w:rPr>
          <w:rFonts w:eastAsia="Times New Roman"/>
          <w:i/>
        </w:rPr>
        <w:t>s</w:t>
      </w:r>
      <w:r>
        <w:rPr>
          <w:rFonts w:ascii="宋体" w:hAnsi="宋体" w:cs="宋体"/>
          <w:i/>
          <w:vertAlign w:val="subscript"/>
        </w:rPr>
        <w:t>声</w:t>
      </w:r>
      <w:r>
        <w:t>＝</w:t>
      </w:r>
      <w:r>
        <w:t>2×430m</w:t>
      </w:r>
      <w:r>
        <w:t>﹣</w:t>
      </w:r>
      <w:r>
        <w:t>850m</w:t>
      </w:r>
      <w:r>
        <w:t>＝</w:t>
      </w:r>
      <w:r>
        <w:t>10m</w:t>
      </w:r>
    </w:p>
    <w:p w14:paraId="0D0A001D" w14:textId="77777777" w:rsidR="0053449E" w:rsidRDefault="0053449E" w:rsidP="0053449E">
      <w:pPr>
        <w:spacing w:line="360" w:lineRule="auto"/>
        <w:jc w:val="left"/>
        <w:textAlignment w:val="center"/>
      </w:pPr>
      <w:r>
        <w:t>则</w:t>
      </w:r>
      <w:r>
        <w:rPr>
          <w:rFonts w:ascii="新宋体" w:eastAsia="新宋体" w:hAnsi="新宋体" w:cs="新宋体"/>
        </w:rPr>
        <w:t>听到回声时汽车与山崖的距离为</w:t>
      </w:r>
    </w:p>
    <w:p w14:paraId="53B31873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850" w:dyaOrig="330" w14:anchorId="7A078F73">
          <v:shape id="_x0000_i1079" type="#_x0000_t75" alt="eqIdc6b2c50e406ea0bdb30dff5725127de8" style="width:142.8pt;height:16.8pt" o:ole="">
            <v:imagedata r:id="rId111" o:title="eqIdc6b2c50e406ea0bdb30dff5725127de8"/>
          </v:shape>
          <o:OLEObject Type="Embed" ProgID="Equation.DSMT4" ShapeID="_x0000_i1079" DrawAspect="Content" ObjectID="_1789016560" r:id="rId112"/>
        </w:object>
      </w:r>
    </w:p>
    <w:p w14:paraId="18BDCB4C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rPr>
          <w:rFonts w:ascii="新宋体" w:eastAsia="新宋体" w:hAnsi="新宋体" w:cs="新宋体"/>
        </w:rPr>
        <w:t>汽车行驶的速度为</w:t>
      </w:r>
    </w:p>
    <w:p w14:paraId="442CDC14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070" w:dyaOrig="555" w14:anchorId="0F172325">
          <v:shape id="_x0000_i1080" type="#_x0000_t75" alt="eqId5d5579d6d9ae9029773f2968f11fbb7f" style="width:103.8pt;height:27.6pt" o:ole="">
            <v:imagedata r:id="rId113" o:title="eqId5d5579d6d9ae9029773f2968f11fbb7f"/>
          </v:shape>
          <o:OLEObject Type="Embed" ProgID="Equation.DSMT4" ShapeID="_x0000_i1080" DrawAspect="Content" ObjectID="_1789016561" r:id="rId114"/>
        </w:object>
      </w:r>
    </w:p>
    <w:p w14:paraId="0803D152" w14:textId="77777777" w:rsidR="0053449E" w:rsidRDefault="0053449E" w:rsidP="0053449E">
      <w:pPr>
        <w:spacing w:line="360" w:lineRule="auto"/>
        <w:jc w:val="left"/>
        <w:textAlignment w:val="center"/>
      </w:pPr>
      <w:r>
        <w:t>11</w:t>
      </w:r>
      <w:r>
        <w:t>．</w:t>
      </w:r>
      <w:r>
        <w:t>(1)680m</w:t>
      </w:r>
      <w:r>
        <w:t>；</w:t>
      </w:r>
    </w:p>
    <w:p w14:paraId="1581F967" w14:textId="77777777" w:rsidR="0053449E" w:rsidRDefault="0053449E" w:rsidP="0053449E">
      <w:pPr>
        <w:spacing w:line="360" w:lineRule="auto"/>
        <w:jc w:val="left"/>
        <w:textAlignment w:val="center"/>
      </w:pPr>
      <w:r>
        <w:t>(2)640m</w:t>
      </w:r>
      <w:r>
        <w:t>；</w:t>
      </w:r>
    </w:p>
    <w:p w14:paraId="3649AA41" w14:textId="77777777" w:rsidR="0053449E" w:rsidRDefault="0053449E" w:rsidP="0053449E">
      <w:pPr>
        <w:spacing w:line="360" w:lineRule="auto"/>
        <w:jc w:val="left"/>
        <w:textAlignment w:val="center"/>
      </w:pPr>
      <w:r>
        <w:t>(3)20m/s</w:t>
      </w:r>
    </w:p>
    <w:p w14:paraId="43153E2E" w14:textId="77777777" w:rsidR="0053449E" w:rsidRDefault="0053449E" w:rsidP="0053449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由</w:t>
      </w:r>
      <w:r>
        <w:object w:dxaOrig="495" w:dyaOrig="540" w14:anchorId="05ABF95E">
          <v:shape id="_x0000_i1081" type="#_x0000_t75" alt="eqIdece1af0605776533e8742e97c39eb4c1" style="width:24.6pt;height:27pt" o:ole="">
            <v:imagedata r:id="rId66" o:title="eqIdece1af0605776533e8742e97c39eb4c1"/>
          </v:shape>
          <o:OLEObject Type="Embed" ProgID="Equation.DSMT4" ShapeID="_x0000_i1081" DrawAspect="Content" ObjectID="_1789016562" r:id="rId115"/>
        </w:object>
      </w:r>
      <w:r>
        <w:t>得声音传播的距离为</w:t>
      </w:r>
    </w:p>
    <w:p w14:paraId="20FF37E4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745" w:dyaOrig="330" w14:anchorId="318A4418">
          <v:shape id="_x0000_i1082" type="#_x0000_t75" alt="eqIdd56e38cd4bf000ca603ed9d772a8b1b7" style="width:137.4pt;height:16.8pt" o:ole="">
            <v:imagedata r:id="rId116" o:title="eqIdd56e38cd4bf000ca603ed9d772a8b1b7"/>
          </v:shape>
          <o:OLEObject Type="Embed" ProgID="Equation.DSMT4" ShapeID="_x0000_i1082" DrawAspect="Content" ObjectID="_1789016563" r:id="rId117"/>
        </w:object>
      </w:r>
    </w:p>
    <w:p w14:paraId="7A0FDCBF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由题意可知，按喇叭时汽车距离山崖的距离</w:t>
      </w:r>
      <w:r>
        <w:rPr>
          <w:rFonts w:eastAsia="Times New Roman"/>
          <w:i/>
        </w:rPr>
        <w:t>s</w:t>
      </w:r>
      <w:r>
        <w:rPr>
          <w:rFonts w:eastAsia="Times New Roman"/>
          <w:i/>
          <w:vertAlign w:val="subscript"/>
        </w:rPr>
        <w:t>1</w:t>
      </w:r>
      <w:r>
        <w:t>=360m</w:t>
      </w:r>
      <w:r>
        <w:t>，则</w:t>
      </w:r>
    </w:p>
    <w:p w14:paraId="4D94910F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1140" w:dyaOrig="330" w14:anchorId="2063285C">
          <v:shape id="_x0000_i1083" type="#_x0000_t75" alt="eqId655ace584b7a035289fa006ba8a8a6f2" style="width:57pt;height:16.8pt" o:ole="">
            <v:imagedata r:id="rId118" o:title="eqId655ace584b7a035289fa006ba8a8a6f2"/>
          </v:shape>
          <o:OLEObject Type="Embed" ProgID="Equation.DSMT4" ShapeID="_x0000_i1083" DrawAspect="Content" ObjectID="_1789016564" r:id="rId119"/>
        </w:object>
      </w:r>
    </w:p>
    <w:p w14:paraId="578DC816" w14:textId="77777777" w:rsidR="0053449E" w:rsidRDefault="0053449E" w:rsidP="0053449E">
      <w:pPr>
        <w:spacing w:line="360" w:lineRule="auto"/>
        <w:jc w:val="left"/>
        <w:textAlignment w:val="center"/>
      </w:pPr>
      <w:r>
        <w:t>汽车行驶的距离</w:t>
      </w:r>
    </w:p>
    <w:p w14:paraId="7541D373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3390" w:dyaOrig="330" w14:anchorId="17100A85">
          <v:shape id="_x0000_i1084" type="#_x0000_t75" alt="eqId7590154621fe8ecd4c82f419545189c2" style="width:169.8pt;height:16.8pt" o:ole="">
            <v:imagedata r:id="rId120" o:title="eqId7590154621fe8ecd4c82f419545189c2"/>
          </v:shape>
          <o:OLEObject Type="Embed" ProgID="Equation.DSMT4" ShapeID="_x0000_i1084" DrawAspect="Content" ObjectID="_1789016565" r:id="rId121"/>
        </w:object>
      </w:r>
    </w:p>
    <w:p w14:paraId="7959CC59" w14:textId="77777777" w:rsidR="0053449E" w:rsidRDefault="0053449E" w:rsidP="0053449E">
      <w:pPr>
        <w:spacing w:line="360" w:lineRule="auto"/>
        <w:jc w:val="left"/>
        <w:textAlignment w:val="center"/>
      </w:pPr>
      <w:r>
        <w:t>听到回声处到山崖的距离</w:t>
      </w:r>
    </w:p>
    <w:p w14:paraId="05016FFE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970" w:dyaOrig="330" w14:anchorId="5D705387">
          <v:shape id="_x0000_i1085" type="#_x0000_t75" alt="eqIda3784b03c3bf0685d7801fc044aa385b" style="width:148.8pt;height:16.8pt" o:ole="">
            <v:imagedata r:id="rId122" o:title="eqIda3784b03c3bf0685d7801fc044aa385b"/>
          </v:shape>
          <o:OLEObject Type="Embed" ProgID="Equation.DSMT4" ShapeID="_x0000_i1085" DrawAspect="Content" ObjectID="_1789016566" r:id="rId123"/>
        </w:object>
      </w:r>
    </w:p>
    <w:p w14:paraId="233207EA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3</w:t>
      </w:r>
      <w:r>
        <w:t>）汽车的速度为</w:t>
      </w:r>
    </w:p>
    <w:p w14:paraId="51666F07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220" w:dyaOrig="570" w14:anchorId="39413943">
          <v:shape id="_x0000_i1086" type="#_x0000_t75" alt="eqIdf39cbe2d06320ad94174c675b30adbbd" style="width:111pt;height:28.8pt" o:ole="">
            <v:imagedata r:id="rId124" o:title="eqIdf39cbe2d06320ad94174c675b30adbbd"/>
          </v:shape>
          <o:OLEObject Type="Embed" ProgID="Equation.DSMT4" ShapeID="_x0000_i1086" DrawAspect="Content" ObjectID="_1789016567" r:id="rId125"/>
        </w:object>
      </w:r>
    </w:p>
    <w:p w14:paraId="61BE4345" w14:textId="77777777" w:rsidR="0053449E" w:rsidRDefault="0053449E" w:rsidP="0053449E">
      <w:pPr>
        <w:spacing w:line="360" w:lineRule="auto"/>
        <w:jc w:val="left"/>
        <w:textAlignment w:val="center"/>
      </w:pPr>
      <w:r>
        <w:lastRenderedPageBreak/>
        <w:t>12</w:t>
      </w:r>
      <w:r>
        <w:t>．</w:t>
      </w:r>
      <w:r>
        <w:t xml:space="preserve">(1)     </w:t>
      </w:r>
      <w:r>
        <w:t>液化</w:t>
      </w:r>
      <w:r>
        <w:t xml:space="preserve">     </w:t>
      </w:r>
      <w:r>
        <w:t>座椅或行李架等合理均可</w:t>
      </w:r>
    </w:p>
    <w:p w14:paraId="5B27A533" w14:textId="77777777" w:rsidR="0053449E" w:rsidRDefault="0053449E" w:rsidP="0053449E">
      <w:pPr>
        <w:spacing w:line="360" w:lineRule="auto"/>
        <w:jc w:val="left"/>
        <w:textAlignment w:val="center"/>
      </w:pPr>
      <w:r>
        <w:t>(2)188km/h</w:t>
      </w:r>
    </w:p>
    <w:p w14:paraId="1AF98E64" w14:textId="77777777" w:rsidR="0053449E" w:rsidRDefault="0053449E" w:rsidP="0053449E">
      <w:pPr>
        <w:spacing w:line="360" w:lineRule="auto"/>
        <w:jc w:val="left"/>
        <w:textAlignment w:val="center"/>
      </w:pPr>
      <w:r>
        <w:t>(3)50s</w:t>
      </w:r>
    </w:p>
    <w:p w14:paraId="72D84547" w14:textId="77777777" w:rsidR="0053449E" w:rsidRDefault="0053449E" w:rsidP="0053449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玻璃窗内侧附着的水珠是空气中的水蒸气液化形成的小水珠。高铁车厢的车窗采用的是双层玻璃，这是在传播过程中减弱噪声的。</w:t>
      </w:r>
    </w:p>
    <w:p w14:paraId="6DE6A269" w14:textId="77777777" w:rsidR="0053449E" w:rsidRDefault="0053449E" w:rsidP="0053449E">
      <w:pPr>
        <w:spacing w:line="360" w:lineRule="auto"/>
        <w:jc w:val="left"/>
        <w:textAlignment w:val="center"/>
      </w:pPr>
      <w:r>
        <w:t>[2]</w:t>
      </w:r>
      <w:r>
        <w:t>选择座椅或行李架等为参照物，小赵与火车的位置没有发生变化，是静止的，所以没有感觉到火车在运动。</w:t>
      </w:r>
    </w:p>
    <w:p w14:paraId="43F18C75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由图可知，</w:t>
      </w:r>
      <w:r>
        <w:t>G8754</w:t>
      </w:r>
      <w:r>
        <w:t>次列车的行驶时间</w:t>
      </w:r>
    </w:p>
    <w:p w14:paraId="24A63727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535" w:dyaOrig="345" w14:anchorId="163E834D">
          <v:shape id="_x0000_i1087" type="#_x0000_t75" alt="eqIdb1ebeb98a21939d74b3da1aef49b5a78" style="width:126.6pt;height:17.4pt" o:ole="">
            <v:imagedata r:id="rId126" o:title="eqIdb1ebeb98a21939d74b3da1aef49b5a78"/>
          </v:shape>
          <o:OLEObject Type="Embed" ProgID="Equation.DSMT4" ShapeID="_x0000_i1087" DrawAspect="Content" ObjectID="_1789016568" r:id="rId127"/>
        </w:object>
      </w:r>
    </w:p>
    <w:p w14:paraId="179E940F" w14:textId="77777777" w:rsidR="0053449E" w:rsidRDefault="0053449E" w:rsidP="0053449E">
      <w:pPr>
        <w:spacing w:line="360" w:lineRule="auto"/>
        <w:jc w:val="left"/>
        <w:textAlignment w:val="center"/>
      </w:pPr>
      <w:r>
        <w:t>该趟列车的平均速度</w:t>
      </w:r>
    </w:p>
    <w:p w14:paraId="39A2C277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955" w:dyaOrig="720" w14:anchorId="773FF125">
          <v:shape id="_x0000_i1088" type="#_x0000_t75" alt="eqId8ca872bf0c15ccdb8154d862262967c1" style="width:147.6pt;height:36pt" o:ole="">
            <v:imagedata r:id="rId128" o:title="eqId8ca872bf0c15ccdb8154d862262967c1"/>
          </v:shape>
          <o:OLEObject Type="Embed" ProgID="Equation.DSMT4" ShapeID="_x0000_i1088" DrawAspect="Content" ObjectID="_1789016569" r:id="rId129"/>
        </w:object>
      </w:r>
    </w:p>
    <w:p w14:paraId="340B1FDB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3</w:t>
      </w:r>
      <w:r>
        <w:t>）列车完全穿过隧道的所行驶的路程</w:t>
      </w:r>
    </w:p>
    <w:p w14:paraId="29D1D91F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4245" w:dyaOrig="390" w14:anchorId="6B12FFEA">
          <v:shape id="_x0000_i1089" type="#_x0000_t75" alt="eqIdb3b5db8e0b14b960ee417eb38f394a83" style="width:212.4pt;height:19.8pt" o:ole="">
            <v:imagedata r:id="rId130" o:title="eqIdb3b5db8e0b14b960ee417eb38f394a83"/>
          </v:shape>
          <o:OLEObject Type="Embed" ProgID="Equation.DSMT4" ShapeID="_x0000_i1089" DrawAspect="Content" ObjectID="_1789016570" r:id="rId131"/>
        </w:object>
      </w:r>
    </w:p>
    <w:p w14:paraId="72833574" w14:textId="77777777" w:rsidR="0053449E" w:rsidRDefault="0053449E" w:rsidP="0053449E">
      <w:pPr>
        <w:spacing w:line="360" w:lineRule="auto"/>
        <w:jc w:val="left"/>
        <w:textAlignment w:val="center"/>
      </w:pPr>
      <w:r>
        <w:t>列车过隧道的速度为</w:t>
      </w:r>
    </w:p>
    <w:p w14:paraId="2EA69003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3990" w:dyaOrig="660" w14:anchorId="52F0AE5D">
          <v:shape id="_x0000_i1090" type="#_x0000_t75" alt="eqIda33775380639f56e11f93a1176b86d35" style="width:199.8pt;height:33pt" o:ole="">
            <v:imagedata r:id="rId132" o:title="eqIda33775380639f56e11f93a1176b86d35"/>
          </v:shape>
          <o:OLEObject Type="Embed" ProgID="Equation.DSMT4" ShapeID="_x0000_i1090" DrawAspect="Content" ObjectID="_1789016571" r:id="rId133"/>
        </w:object>
      </w:r>
    </w:p>
    <w:p w14:paraId="46EF9A15" w14:textId="77777777" w:rsidR="0053449E" w:rsidRDefault="0053449E" w:rsidP="0053449E">
      <w:pPr>
        <w:spacing w:line="360" w:lineRule="auto"/>
        <w:jc w:val="left"/>
        <w:textAlignment w:val="center"/>
      </w:pPr>
      <w:r>
        <w:t>列车完全穿过隧道所需要的时间</w:t>
      </w:r>
    </w:p>
    <w:p w14:paraId="70F6ED0B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430" w:dyaOrig="720" w14:anchorId="765E1773">
          <v:shape id="_x0000_i1091" type="#_x0000_t75" alt="eqId739636446029ee04760101d9b00fca3e" style="width:121.8pt;height:36pt" o:ole="">
            <v:imagedata r:id="rId134" o:title="eqId739636446029ee04760101d9b00fca3e"/>
          </v:shape>
          <o:OLEObject Type="Embed" ProgID="Equation.DSMT4" ShapeID="_x0000_i1091" DrawAspect="Content" ObjectID="_1789016572" r:id="rId135"/>
        </w:object>
      </w:r>
    </w:p>
    <w:p w14:paraId="4BF0C1E5" w14:textId="77777777" w:rsidR="0053449E" w:rsidRDefault="0053449E" w:rsidP="0053449E">
      <w:pPr>
        <w:spacing w:line="360" w:lineRule="auto"/>
        <w:jc w:val="left"/>
        <w:textAlignment w:val="center"/>
      </w:pPr>
      <w:r>
        <w:t>13</w:t>
      </w:r>
      <w:r>
        <w:t>．（</w:t>
      </w:r>
      <w:r>
        <w:t>1</w:t>
      </w:r>
      <w:r>
        <w:t>）</w:t>
      </w:r>
      <w:r>
        <w:t>1.25℃</w:t>
      </w:r>
      <w:r>
        <w:t>；（</w:t>
      </w:r>
      <w:r>
        <w:t>2</w:t>
      </w:r>
      <w:r>
        <w:t>）</w:t>
      </w:r>
      <w:r>
        <w:t>115℃</w:t>
      </w:r>
    </w:p>
    <w:p w14:paraId="6E4B549E" w14:textId="77777777" w:rsidR="0053449E" w:rsidRDefault="0053449E" w:rsidP="0053449E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在标准大气压下沸水的温度是</w:t>
      </w:r>
      <w:r>
        <w:t>100℃</w:t>
      </w:r>
      <w:r>
        <w:t>，水银柱在</w:t>
      </w:r>
      <w:r>
        <w:t xml:space="preserve"> 90</w:t>
      </w:r>
      <w:r>
        <w:t>格处，冰水混合物的温度为</w:t>
      </w:r>
      <w:r>
        <w:t xml:space="preserve"> 0℃</w:t>
      </w:r>
      <w:r>
        <w:t>，水银柱在</w:t>
      </w:r>
      <w:r>
        <w:t>10</w:t>
      </w:r>
      <w:r>
        <w:t>格处，由此可知在</w:t>
      </w:r>
      <w:r>
        <w:t xml:space="preserve"> 0℃</w:t>
      </w:r>
      <w:r>
        <w:t>和</w:t>
      </w:r>
      <w:r>
        <w:t>100℃</w:t>
      </w:r>
      <w:r>
        <w:t>之间该温度计有</w:t>
      </w:r>
      <w:r>
        <w:t>80</w:t>
      </w:r>
      <w:r>
        <w:t>个小格，每个小格代表的温度为</w:t>
      </w:r>
    </w:p>
    <w:p w14:paraId="5AFA16DA" w14:textId="77777777" w:rsidR="0053449E" w:rsidRDefault="0053449E" w:rsidP="0053449E">
      <w:pPr>
        <w:spacing w:line="360" w:lineRule="auto"/>
        <w:jc w:val="center"/>
        <w:textAlignment w:val="center"/>
      </w:pPr>
      <w:r>
        <w:rPr>
          <w:rFonts w:eastAsia="Times New Roman"/>
          <w:kern w:val="0"/>
          <w:sz w:val="24"/>
          <w:szCs w:val="24"/>
        </w:rPr>
        <w:t>    </w:t>
      </w:r>
      <w:r>
        <w:object w:dxaOrig="1305" w:dyaOrig="555" w14:anchorId="12B685AD">
          <v:shape id="_x0000_i1092" type="#_x0000_t75" alt="eqIddafd4b4da18a1bab8b724ee99e1a6ebd" style="width:65.4pt;height:27.6pt" o:ole="">
            <v:imagedata r:id="rId136" o:title="eqIddafd4b4da18a1bab8b724ee99e1a6ebd"/>
          </v:shape>
          <o:OLEObject Type="Embed" ProgID="Equation.DSMT4" ShapeID="_x0000_i1092" DrawAspect="Content" ObjectID="_1789016573" r:id="rId137"/>
        </w:object>
      </w:r>
    </w:p>
    <w:p w14:paraId="474B80F0" w14:textId="77777777" w:rsidR="0053449E" w:rsidRDefault="0053449E" w:rsidP="0053449E">
      <w:pPr>
        <w:spacing w:line="360" w:lineRule="auto"/>
        <w:jc w:val="left"/>
        <w:textAlignment w:val="center"/>
      </w:pPr>
      <w:r>
        <w:t>从</w:t>
      </w:r>
      <w:r>
        <w:t xml:space="preserve"> 100℃</w:t>
      </w:r>
      <w:r>
        <w:t>（</w:t>
      </w:r>
      <w:r>
        <w:t xml:space="preserve">90 </w:t>
      </w:r>
      <w:r>
        <w:t>格处）往上有格数</w:t>
      </w:r>
    </w:p>
    <w:p w14:paraId="369E4590" w14:textId="77777777" w:rsidR="0053449E" w:rsidRDefault="0053449E" w:rsidP="0053449E">
      <w:pPr>
        <w:spacing w:line="360" w:lineRule="auto"/>
        <w:jc w:val="center"/>
        <w:textAlignment w:val="center"/>
      </w:pPr>
      <w:r>
        <w:t>102</w:t>
      </w:r>
      <w:r>
        <w:t>﹣</w:t>
      </w:r>
      <w:r>
        <w:t>90=12</w:t>
      </w:r>
    </w:p>
    <w:p w14:paraId="70DF7F00" w14:textId="77777777" w:rsidR="0053449E" w:rsidRDefault="0053449E" w:rsidP="0053449E">
      <w:pPr>
        <w:spacing w:line="360" w:lineRule="auto"/>
        <w:jc w:val="left"/>
        <w:textAlignment w:val="center"/>
      </w:pPr>
      <w:r>
        <w:t>则</w:t>
      </w:r>
    </w:p>
    <w:p w14:paraId="49180D19" w14:textId="77777777" w:rsidR="0053449E" w:rsidRDefault="0053449E" w:rsidP="0053449E">
      <w:pPr>
        <w:spacing w:line="360" w:lineRule="auto"/>
        <w:jc w:val="center"/>
        <w:textAlignment w:val="center"/>
      </w:pPr>
      <w:r>
        <w:t>12×1.25℃=15℃</w:t>
      </w:r>
    </w:p>
    <w:p w14:paraId="3ABB59B7" w14:textId="77777777" w:rsidR="0053449E" w:rsidRDefault="0053449E" w:rsidP="0053449E">
      <w:pPr>
        <w:spacing w:line="360" w:lineRule="auto"/>
        <w:jc w:val="left"/>
        <w:textAlignment w:val="center"/>
      </w:pPr>
      <w:r>
        <w:lastRenderedPageBreak/>
        <w:t>故这只温度计能够测量的最高温度是</w:t>
      </w:r>
    </w:p>
    <w:p w14:paraId="406D8EF5" w14:textId="77777777" w:rsidR="0053449E" w:rsidRDefault="0053449E" w:rsidP="0053449E">
      <w:pPr>
        <w:spacing w:line="360" w:lineRule="auto"/>
        <w:jc w:val="center"/>
        <w:textAlignment w:val="center"/>
      </w:pPr>
      <w:r>
        <w:t>100℃+15℃=115℃</w:t>
      </w:r>
    </w:p>
    <w:p w14:paraId="46121FCD" w14:textId="77777777" w:rsidR="0053449E" w:rsidRDefault="0053449E" w:rsidP="0053449E">
      <w:pPr>
        <w:spacing w:line="360" w:lineRule="auto"/>
        <w:jc w:val="left"/>
        <w:textAlignment w:val="center"/>
      </w:pPr>
      <w:r>
        <w:t>答：（</w:t>
      </w:r>
      <w:r>
        <w:t>1</w:t>
      </w:r>
      <w:r>
        <w:t>）这支温度计每一小格代表的温度是</w:t>
      </w:r>
      <w:r>
        <w:t>1.25℃</w:t>
      </w:r>
      <w:r>
        <w:t>；</w:t>
      </w:r>
    </w:p>
    <w:p w14:paraId="405ACA4C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这支温度计能够测量的最高温度是</w:t>
      </w:r>
      <w:r>
        <w:t xml:space="preserve"> 115℃</w:t>
      </w:r>
    </w:p>
    <w:p w14:paraId="760FA2BE" w14:textId="77777777" w:rsidR="0053449E" w:rsidRDefault="0053449E" w:rsidP="0053449E">
      <w:pPr>
        <w:spacing w:line="360" w:lineRule="auto"/>
        <w:jc w:val="left"/>
        <w:textAlignment w:val="center"/>
      </w:pPr>
      <w:r>
        <w:t>14</w:t>
      </w:r>
      <w:r>
        <w:t>．（</w:t>
      </w:r>
      <w:r>
        <w:t>1</w:t>
      </w:r>
      <w:r>
        <w:t>）</w:t>
      </w:r>
      <w:r>
        <w:t>8.4</w:t>
      </w:r>
      <w:r>
        <w:t>；（</w:t>
      </w:r>
      <w:r>
        <w:t>2</w:t>
      </w:r>
      <w:r>
        <w:t>）</w:t>
      </w:r>
      <w:r>
        <w:t>102℃</w:t>
      </w:r>
    </w:p>
    <w:p w14:paraId="50E34AC2" w14:textId="77777777" w:rsidR="0053449E" w:rsidRDefault="0053449E" w:rsidP="0053449E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每</w:t>
      </w:r>
      <w:r>
        <w:t>1℃</w:t>
      </w:r>
      <w:r>
        <w:t>所对应的水银柱长度为</w:t>
      </w:r>
    </w:p>
    <w:p w14:paraId="3AB7D882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115" w:dyaOrig="540" w14:anchorId="7F32EABA">
          <v:shape id="_x0000_i1093" type="#_x0000_t75" alt="eqIdda2ad8eb487f6bd614ac6275caf79224" style="width:105.6pt;height:27pt" o:ole="">
            <v:imagedata r:id="rId138" o:title="eqIdda2ad8eb487f6bd614ac6275caf79224"/>
          </v:shape>
          <o:OLEObject Type="Embed" ProgID="Equation.DSMT4" ShapeID="_x0000_i1093" DrawAspect="Content" ObjectID="_1789016574" r:id="rId139"/>
        </w:object>
      </w:r>
    </w:p>
    <w:p w14:paraId="39F9B983" w14:textId="77777777" w:rsidR="0053449E" w:rsidRDefault="0053449E" w:rsidP="0053449E">
      <w:pPr>
        <w:spacing w:line="360" w:lineRule="auto"/>
        <w:jc w:val="left"/>
        <w:textAlignment w:val="center"/>
      </w:pPr>
      <w:r>
        <w:t>22℃</w:t>
      </w:r>
      <w:r>
        <w:t>时水银柱长度为</w:t>
      </w:r>
    </w:p>
    <w:p w14:paraId="3C4E989A" w14:textId="77777777" w:rsidR="0053449E" w:rsidRDefault="0053449E" w:rsidP="0053449E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L</w:t>
      </w:r>
      <w:r>
        <w:t>=4cm+0.2cm/℃×22℃=8.4cm</w:t>
      </w:r>
    </w:p>
    <w:p w14:paraId="2E4126C3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液体的温度</w:t>
      </w:r>
    </w:p>
    <w:p w14:paraId="1478C003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145" w:dyaOrig="540" w14:anchorId="5F63DA34">
          <v:shape id="_x0000_i1094" type="#_x0000_t75" alt="eqId55bab3fe6d9a1139af2a06d9a4a2aa67" style="width:107.4pt;height:27pt" o:ole="">
            <v:imagedata r:id="rId140" o:title="eqId55bab3fe6d9a1139af2a06d9a4a2aa67"/>
          </v:shape>
          <o:OLEObject Type="Embed" ProgID="Equation.DSMT4" ShapeID="_x0000_i1094" DrawAspect="Content" ObjectID="_1789016575" r:id="rId141"/>
        </w:object>
      </w:r>
    </w:p>
    <w:p w14:paraId="776AFD44" w14:textId="77777777" w:rsidR="0053449E" w:rsidRDefault="0053449E" w:rsidP="0053449E">
      <w:pPr>
        <w:spacing w:line="360" w:lineRule="auto"/>
        <w:jc w:val="left"/>
        <w:textAlignment w:val="center"/>
      </w:pPr>
      <w:r>
        <w:t>答：（</w:t>
      </w:r>
      <w:r>
        <w:t>1</w:t>
      </w:r>
      <w:r>
        <w:t>）当室温为</w:t>
      </w:r>
      <w:r>
        <w:t>22℃</w:t>
      </w:r>
      <w:r>
        <w:t>时，水银柱的长度为</w:t>
      </w:r>
      <w:r>
        <w:t>8.4</w:t>
      </w:r>
      <w:r>
        <w:t>厘米；</w:t>
      </w:r>
    </w:p>
    <w:p w14:paraId="5E831329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用这支温度计测某液体温度时，水银柱长度为</w:t>
      </w:r>
      <w:r>
        <w:t>24.4cm</w:t>
      </w:r>
      <w:r>
        <w:t>，则该液体的温度是</w:t>
      </w:r>
      <w:r>
        <w:t>102℃</w:t>
      </w:r>
      <w:r>
        <w:t>。</w:t>
      </w:r>
    </w:p>
    <w:p w14:paraId="6582F6AA" w14:textId="77777777" w:rsidR="0053449E" w:rsidRDefault="0053449E" w:rsidP="0053449E">
      <w:pPr>
        <w:spacing w:line="360" w:lineRule="auto"/>
        <w:jc w:val="left"/>
        <w:textAlignment w:val="center"/>
      </w:pPr>
      <w:r>
        <w:t>15</w:t>
      </w:r>
      <w:r>
        <w:t>．（</w:t>
      </w:r>
      <w:r>
        <w:t>1</w:t>
      </w:r>
      <w:r>
        <w:t>）</w:t>
      </w:r>
      <w:r>
        <w:object w:dxaOrig="585" w:dyaOrig="255" w14:anchorId="14B6E7D1">
          <v:shape id="_x0000_i1095" type="#_x0000_t75" alt="eqIdcc48047a91d3f6d444587c586581fd88" style="width:29.4pt;height:12.6pt" o:ole="">
            <v:imagedata r:id="rId142" o:title="eqIdcc48047a91d3f6d444587c586581fd88"/>
          </v:shape>
          <o:OLEObject Type="Embed" ProgID="Equation.DSMT4" ShapeID="_x0000_i1095" DrawAspect="Content" ObjectID="_1789016576" r:id="rId143"/>
        </w:object>
      </w:r>
      <w:r>
        <w:t>；（</w:t>
      </w:r>
      <w:r>
        <w:t>2</w:t>
      </w:r>
      <w:r>
        <w:t>）</w:t>
      </w:r>
      <w:r>
        <w:object w:dxaOrig="465" w:dyaOrig="255" w14:anchorId="47E7F81E">
          <v:shape id="_x0000_i1096" type="#_x0000_t75" alt="eqId1e9c7aa2ea165dec8d93de8d5f3366d7" style="width:23.4pt;height:12.6pt" o:ole="">
            <v:imagedata r:id="rId144" o:title="eqId1e9c7aa2ea165dec8d93de8d5f3366d7"/>
          </v:shape>
          <o:OLEObject Type="Embed" ProgID="Equation.DSMT4" ShapeID="_x0000_i1096" DrawAspect="Content" ObjectID="_1789016577" r:id="rId145"/>
        </w:object>
      </w:r>
      <w:r>
        <w:t>；（</w:t>
      </w:r>
      <w:r>
        <w:t>3</w:t>
      </w:r>
      <w:r>
        <w:t>）</w:t>
      </w:r>
      <w:r>
        <w:object w:dxaOrig="435" w:dyaOrig="255" w14:anchorId="292683C5">
          <v:shape id="_x0000_i1097" type="#_x0000_t75" alt="eqId18125b459bda4496042060679fdc816b" style="width:21.6pt;height:12.6pt" o:ole="">
            <v:imagedata r:id="rId146" o:title="eqId18125b459bda4496042060679fdc816b"/>
          </v:shape>
          <o:OLEObject Type="Embed" ProgID="Equation.DSMT4" ShapeID="_x0000_i1097" DrawAspect="Content" ObjectID="_1789016578" r:id="rId147"/>
        </w:object>
      </w:r>
    </w:p>
    <w:p w14:paraId="6C3DD1BD" w14:textId="77777777" w:rsidR="0053449E" w:rsidRDefault="0053449E" w:rsidP="0053449E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根据摄氏温度规定和题意得，刻度不准确的温度计上，每一小格表示的温度值为</w:t>
      </w:r>
    </w:p>
    <w:p w14:paraId="1AA434C7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1515" w:dyaOrig="555" w14:anchorId="4599F37C">
          <v:shape id="_x0000_i1098" type="#_x0000_t75" alt="eqIdba24d4397a1ea943231f04dd370feb7a" style="width:75.6pt;height:27.6pt" o:ole="">
            <v:imagedata r:id="rId148" o:title="eqIdba24d4397a1ea943231f04dd370feb7a"/>
          </v:shape>
          <o:OLEObject Type="Embed" ProgID="Equation.DSMT4" ShapeID="_x0000_i1098" DrawAspect="Content" ObjectID="_1789016579" r:id="rId149"/>
        </w:object>
      </w:r>
    </w:p>
    <w:p w14:paraId="2889662D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object w:dxaOrig="480" w:dyaOrig="240" w14:anchorId="3E1EAA7F">
          <v:shape id="_x0000_i1099" type="#_x0000_t75" alt="eqId8bc201f34003e80e3b255cc9357b33e0" style="width:24pt;height:12pt" o:ole="">
            <v:imagedata r:id="rId22" o:title="eqId8bc201f34003e80e3b255cc9357b33e0"/>
          </v:shape>
          <o:OLEObject Type="Embed" ProgID="Equation.DSMT4" ShapeID="_x0000_i1099" DrawAspect="Content" ObjectID="_1789016580" r:id="rId150"/>
        </w:object>
      </w:r>
      <w:r>
        <w:t>对应实际温度为</w:t>
      </w:r>
    </w:p>
    <w:p w14:paraId="3A218272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325" w:dyaOrig="360" w14:anchorId="397FAACC">
          <v:shape id="_x0000_i1100" type="#_x0000_t75" alt="eqId28858c37848429c0848716fbeb596fd3" style="width:116.4pt;height:18pt" o:ole="">
            <v:imagedata r:id="rId151" o:title="eqId28858c37848429c0848716fbeb596fd3"/>
          </v:shape>
          <o:OLEObject Type="Embed" ProgID="Equation.DSMT4" ShapeID="_x0000_i1100" DrawAspect="Content" ObjectID="_1789016581" r:id="rId152"/>
        </w:object>
      </w:r>
    </w:p>
    <w:p w14:paraId="32962ECD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3</w:t>
      </w:r>
      <w:r>
        <w:t>）标准温度</w:t>
      </w:r>
      <w:r>
        <w:object w:dxaOrig="435" w:dyaOrig="255" w14:anchorId="71C813B9">
          <v:shape id="_x0000_i1101" type="#_x0000_t75" alt="eqId627d1038ec568d0540e3258528b2533f" style="width:21.6pt;height:12.6pt" o:ole="">
            <v:imagedata r:id="rId24" o:title="eqId627d1038ec568d0540e3258528b2533f"/>
          </v:shape>
          <o:OLEObject Type="Embed" ProgID="Equation.DSMT4" ShapeID="_x0000_i1101" DrawAspect="Content" ObjectID="_1789016582" r:id="rId153"/>
        </w:object>
      </w:r>
      <w:r>
        <w:t>对应显示为</w:t>
      </w:r>
    </w:p>
    <w:p w14:paraId="468E2AB7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1740" w:dyaOrig="555" w14:anchorId="23A98237">
          <v:shape id="_x0000_i1102" type="#_x0000_t75" alt="eqIdb5f109d307dd639cc7f8bb485a0303d9" style="width:87pt;height:27.6pt" o:ole="">
            <v:imagedata r:id="rId154" o:title="eqIdb5f109d307dd639cc7f8bb485a0303d9"/>
          </v:shape>
          <o:OLEObject Type="Embed" ProgID="Equation.DSMT4" ShapeID="_x0000_i1102" DrawAspect="Content" ObjectID="_1789016583" r:id="rId155"/>
        </w:object>
      </w:r>
    </w:p>
    <w:p w14:paraId="570989D1" w14:textId="77777777" w:rsidR="0053449E" w:rsidRDefault="0053449E" w:rsidP="0053449E">
      <w:pPr>
        <w:spacing w:line="360" w:lineRule="auto"/>
        <w:jc w:val="left"/>
        <w:textAlignment w:val="center"/>
      </w:pPr>
      <w:r>
        <w:t>所以显示</w:t>
      </w:r>
      <w:proofErr w:type="gramStart"/>
      <w:r>
        <w:t>示</w:t>
      </w:r>
      <w:proofErr w:type="gramEnd"/>
      <w:r>
        <w:t>数为</w:t>
      </w:r>
    </w:p>
    <w:p w14:paraId="23F900E0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1500" w:dyaOrig="240" w14:anchorId="38F541EF">
          <v:shape id="_x0000_i1103" type="#_x0000_t75" alt="eqId3d357d78688fb8dd7465f9ccfa40e567" style="width:75pt;height:12pt" o:ole="">
            <v:imagedata r:id="rId156" o:title="eqId3d357d78688fb8dd7465f9ccfa40e567"/>
          </v:shape>
          <o:OLEObject Type="Embed" ProgID="Equation.DSMT4" ShapeID="_x0000_i1103" DrawAspect="Content" ObjectID="_1789016584" r:id="rId157"/>
        </w:object>
      </w:r>
    </w:p>
    <w:p w14:paraId="22A36512" w14:textId="77777777" w:rsidR="0053449E" w:rsidRDefault="0053449E" w:rsidP="0053449E">
      <w:pPr>
        <w:spacing w:line="360" w:lineRule="auto"/>
        <w:jc w:val="left"/>
        <w:textAlignment w:val="center"/>
      </w:pPr>
      <w:r>
        <w:t>答：（</w:t>
      </w:r>
      <w:r>
        <w:t>1</w:t>
      </w:r>
      <w:r>
        <w:t>）此温度计的实际分度值是</w:t>
      </w:r>
      <w:r>
        <w:t>1.25℃</w:t>
      </w:r>
      <w:r>
        <w:t>；</w:t>
      </w:r>
    </w:p>
    <w:p w14:paraId="71693941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用此温度计测得的温度是</w:t>
      </w:r>
      <w:r>
        <w:t>37℃</w:t>
      </w:r>
      <w:r>
        <w:t>，则实际的温度是</w:t>
      </w:r>
      <w:r>
        <w:t>40℃</w:t>
      </w:r>
      <w:r>
        <w:t>；</w:t>
      </w:r>
    </w:p>
    <w:p w14:paraId="6CC66B05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3</w:t>
      </w:r>
      <w:r>
        <w:t>）将该温度计放在实际温度为</w:t>
      </w:r>
      <w:r>
        <w:t>60℃</w:t>
      </w:r>
      <w:r>
        <w:t>的水中，该温度计显示的示数为</w:t>
      </w:r>
      <w:r>
        <w:t>53℃</w:t>
      </w:r>
      <w:r>
        <w:t>。</w:t>
      </w:r>
    </w:p>
    <w:p w14:paraId="13049B20" w14:textId="77777777" w:rsidR="0053449E" w:rsidRDefault="0053449E" w:rsidP="0053449E">
      <w:pPr>
        <w:spacing w:line="360" w:lineRule="auto"/>
        <w:jc w:val="left"/>
        <w:textAlignment w:val="center"/>
      </w:pPr>
      <w:r>
        <w:t>16</w:t>
      </w:r>
      <w:r>
        <w:t>．</w:t>
      </w:r>
      <w:r>
        <w:t xml:space="preserve">(1)     </w:t>
      </w:r>
      <w:r>
        <w:t>振动</w:t>
      </w:r>
      <w:r>
        <w:t xml:space="preserve">     </w:t>
      </w:r>
      <w:r>
        <w:t>响度大</w:t>
      </w:r>
    </w:p>
    <w:p w14:paraId="32BFDB4A" w14:textId="77777777" w:rsidR="0053449E" w:rsidRDefault="0053449E" w:rsidP="0053449E">
      <w:pPr>
        <w:spacing w:line="360" w:lineRule="auto"/>
        <w:jc w:val="left"/>
        <w:textAlignment w:val="center"/>
      </w:pPr>
      <w:r>
        <w:t>(2)126km/h</w:t>
      </w:r>
    </w:p>
    <w:p w14:paraId="054C765C" w14:textId="77777777" w:rsidR="0053449E" w:rsidRDefault="0053449E" w:rsidP="0053449E">
      <w:pPr>
        <w:spacing w:line="360" w:lineRule="auto"/>
        <w:jc w:val="left"/>
        <w:textAlignment w:val="center"/>
      </w:pPr>
      <w:r>
        <w:lastRenderedPageBreak/>
        <w:t>(3)3268s</w:t>
      </w:r>
    </w:p>
    <w:p w14:paraId="61655E0B" w14:textId="77777777" w:rsidR="0053449E" w:rsidRDefault="0053449E" w:rsidP="0053449E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声音是有物体振动产生的，飞机起飞会产生</w:t>
      </w:r>
      <w:r>
        <w:t>“</w:t>
      </w:r>
      <w:r>
        <w:t>震耳欲聋</w:t>
      </w:r>
      <w:r>
        <w:t>”</w:t>
      </w:r>
      <w:r>
        <w:t>的轰鸣声是由飞机引擎振动产生的。</w:t>
      </w:r>
    </w:p>
    <w:p w14:paraId="08D5B5CC" w14:textId="77777777" w:rsidR="0053449E" w:rsidRDefault="0053449E" w:rsidP="0053449E">
      <w:pPr>
        <w:spacing w:line="360" w:lineRule="auto"/>
        <w:jc w:val="left"/>
        <w:textAlignment w:val="center"/>
      </w:pPr>
      <w:r>
        <w:t>[2]</w:t>
      </w:r>
      <w:r>
        <w:t>响度是</w:t>
      </w:r>
      <w:proofErr w:type="gramStart"/>
      <w:r>
        <w:t>指声音</w:t>
      </w:r>
      <w:proofErr w:type="gramEnd"/>
      <w:r>
        <w:t>的大小，</w:t>
      </w:r>
      <w:r>
        <w:t>“</w:t>
      </w:r>
      <w:r>
        <w:t>震耳欲聋</w:t>
      </w:r>
      <w:r>
        <w:t>”</w:t>
      </w:r>
      <w:r>
        <w:t>是</w:t>
      </w:r>
      <w:proofErr w:type="gramStart"/>
      <w:r>
        <w:t>指声音</w:t>
      </w:r>
      <w:proofErr w:type="gramEnd"/>
      <w:r>
        <w:t>的响度大。</w:t>
      </w:r>
    </w:p>
    <w:p w14:paraId="09AC18DF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歼</w:t>
      </w:r>
      <w:r>
        <w:t>-31</w:t>
      </w:r>
      <w:r>
        <w:t>以最短距离起飞的平均速度为</w:t>
      </w:r>
    </w:p>
    <w:p w14:paraId="2A42DA9C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3150" w:dyaOrig="600" w14:anchorId="33EF5261">
          <v:shape id="_x0000_i1104" type="#_x0000_t75" alt="eqId32a835c1b4e07dd80bfef9e98ab5b0d2" style="width:157.8pt;height:30pt" o:ole="">
            <v:imagedata r:id="rId158" o:title="eqId32a835c1b4e07dd80bfef9e98ab5b0d2"/>
          </v:shape>
          <o:OLEObject Type="Embed" ProgID="Equation.DSMT4" ShapeID="_x0000_i1104" DrawAspect="Content" ObjectID="_1789016585" r:id="rId159"/>
        </w:object>
      </w:r>
    </w:p>
    <w:p w14:paraId="61C963F8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3</w:t>
      </w:r>
      <w:r>
        <w:t>）最大航速为</w:t>
      </w:r>
    </w:p>
    <w:p w14:paraId="060CFE02" w14:textId="77777777" w:rsidR="0053449E" w:rsidRDefault="0053449E" w:rsidP="0053449E">
      <w:pPr>
        <w:spacing w:line="360" w:lineRule="auto"/>
        <w:jc w:val="center"/>
        <w:textAlignment w:val="center"/>
      </w:pPr>
      <w:r>
        <w:rPr>
          <w:i/>
        </w:rPr>
        <w:t>v</w:t>
      </w:r>
      <w:r>
        <w:rPr>
          <w:i/>
          <w:vertAlign w:val="subscript"/>
        </w:rPr>
        <w:t>2</w:t>
      </w:r>
      <w:r>
        <w:t>＝</w:t>
      </w:r>
      <w:r>
        <w:t>1.8×340m/s=612m/s</w:t>
      </w:r>
    </w:p>
    <w:p w14:paraId="3B794F32" w14:textId="77777777" w:rsidR="0053449E" w:rsidRDefault="0053449E" w:rsidP="0053449E">
      <w:pPr>
        <w:spacing w:line="360" w:lineRule="auto"/>
        <w:jc w:val="left"/>
        <w:textAlignment w:val="center"/>
      </w:pPr>
      <w:r>
        <w:t>需要的时间为</w:t>
      </w:r>
    </w:p>
    <w:p w14:paraId="37DFFB0B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745" w:dyaOrig="600" w14:anchorId="7F3823EF">
          <v:shape id="_x0000_i1105" type="#_x0000_t75" alt="eqId77504b92853b55e0f8116fc7947604a2" style="width:137.4pt;height:30pt" o:ole="">
            <v:imagedata r:id="rId160" o:title="eqId77504b92853b55e0f8116fc7947604a2"/>
          </v:shape>
          <o:OLEObject Type="Embed" ProgID="Equation.DSMT4" ShapeID="_x0000_i1105" DrawAspect="Content" ObjectID="_1789016586" r:id="rId161"/>
        </w:object>
      </w:r>
    </w:p>
    <w:p w14:paraId="26AEB295" w14:textId="77777777" w:rsidR="0053449E" w:rsidRDefault="0053449E" w:rsidP="0053449E">
      <w:pPr>
        <w:spacing w:line="360" w:lineRule="auto"/>
        <w:jc w:val="left"/>
        <w:textAlignment w:val="center"/>
      </w:pPr>
      <w:r>
        <w:t>17</w:t>
      </w:r>
      <w:r>
        <w:t>．（</w:t>
      </w:r>
      <w:r>
        <w:t>1</w:t>
      </w:r>
      <w:r>
        <w:t>）</w:t>
      </w:r>
      <w:r>
        <w:t>4s</w:t>
      </w:r>
      <w:r>
        <w:t>；（</w:t>
      </w:r>
      <w:r>
        <w:t>2</w:t>
      </w:r>
      <w:r>
        <w:t>）</w:t>
      </w:r>
      <w:r>
        <w:object w:dxaOrig="615" w:dyaOrig="255" w14:anchorId="27C779B8">
          <v:shape id="_x0000_i1106" type="#_x0000_t75" alt="eqId962ab21a03146989b0d8c5ef69dab529" style="width:30.6pt;height:12.6pt" o:ole="">
            <v:imagedata r:id="rId162" o:title="eqId962ab21a03146989b0d8c5ef69dab529"/>
          </v:shape>
          <o:OLEObject Type="Embed" ProgID="Equation.DSMT4" ShapeID="_x0000_i1106" DrawAspect="Content" ObjectID="_1789016587" r:id="rId163"/>
        </w:object>
      </w:r>
      <w:r>
        <w:t>；（</w:t>
      </w:r>
      <w:r>
        <w:t>3</w:t>
      </w:r>
      <w:r>
        <w:t>）</w:t>
      </w:r>
      <w:r>
        <w:object w:dxaOrig="780" w:dyaOrig="225" w14:anchorId="2A953EEB">
          <v:shape id="_x0000_i1107" type="#_x0000_t75" alt="eqIde4a2e4f01835a963db7d33acf326db38" style="width:39pt;height:11.4pt" o:ole="">
            <v:imagedata r:id="rId164" o:title="eqIde4a2e4f01835a963db7d33acf326db38"/>
          </v:shape>
          <o:OLEObject Type="Embed" ProgID="Equation.DSMT4" ShapeID="_x0000_i1107" DrawAspect="Content" ObjectID="_1789016588" r:id="rId165"/>
        </w:object>
      </w:r>
    </w:p>
    <w:p w14:paraId="1705D2F3" w14:textId="77777777" w:rsidR="0053449E" w:rsidRDefault="0053449E" w:rsidP="0053449E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声音在空气中传播的时间</w:t>
      </w:r>
    </w:p>
    <w:p w14:paraId="557A7F6E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1920" w:dyaOrig="600" w14:anchorId="3A9B8441">
          <v:shape id="_x0000_i1108" type="#_x0000_t75" alt="eqId7f2ce5fd31632e815d7d69446cdb79b4" style="width:96pt;height:30pt" o:ole="">
            <v:imagedata r:id="rId166" o:title="eqId7f2ce5fd31632e815d7d69446cdb79b4"/>
          </v:shape>
          <o:OLEObject Type="Embed" ProgID="Equation.DSMT4" ShapeID="_x0000_i1108" DrawAspect="Content" ObjectID="_1789016589" r:id="rId167"/>
        </w:object>
      </w:r>
    </w:p>
    <w:p w14:paraId="57777FEB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声音在钢管中的传播速度大于在空气中的传播速度，则声音在钢管中的传播时间</w:t>
      </w:r>
    </w:p>
    <w:p w14:paraId="1E7335DC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820" w:dyaOrig="330" w14:anchorId="7B2D8501">
          <v:shape id="_x0000_i1109" type="#_x0000_t75" alt="eqIdda858a98482098d211415af44d1e477c" style="width:141pt;height:16.8pt" o:ole="">
            <v:imagedata r:id="rId168" o:title="eqIdda858a98482098d211415af44d1e477c"/>
          </v:shape>
          <o:OLEObject Type="Embed" ProgID="Equation.DSMT4" ShapeID="_x0000_i1109" DrawAspect="Content" ObjectID="_1789016590" r:id="rId169"/>
        </w:object>
      </w:r>
    </w:p>
    <w:p w14:paraId="44E60A72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3</w:t>
      </w:r>
      <w:r>
        <w:t>）声音在钢管中的传播速度</w:t>
      </w:r>
    </w:p>
    <w:p w14:paraId="482B82DE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2460" w:dyaOrig="600" w14:anchorId="1C547DF0">
          <v:shape id="_x0000_i1110" type="#_x0000_t75" alt="eqId666f671d600fdc6acfe8880931ad2a02" style="width:123pt;height:30pt" o:ole="">
            <v:imagedata r:id="rId170" o:title="eqId666f671d600fdc6acfe8880931ad2a02"/>
          </v:shape>
          <o:OLEObject Type="Embed" ProgID="Equation.DSMT4" ShapeID="_x0000_i1110" DrawAspect="Content" ObjectID="_1789016591" r:id="rId171"/>
        </w:object>
      </w:r>
    </w:p>
    <w:p w14:paraId="4848551E" w14:textId="77777777" w:rsidR="0053449E" w:rsidRDefault="0053449E" w:rsidP="0053449E">
      <w:pPr>
        <w:spacing w:line="360" w:lineRule="auto"/>
        <w:jc w:val="left"/>
        <w:textAlignment w:val="center"/>
      </w:pPr>
      <w:r>
        <w:t>答：（</w:t>
      </w:r>
      <w:r>
        <w:t>1</w:t>
      </w:r>
      <w:r>
        <w:t>）声音在空气中的传播</w:t>
      </w:r>
      <w:r>
        <w:t>1360m</w:t>
      </w:r>
      <w:r>
        <w:t>需要的时间是</w:t>
      </w:r>
      <w:r>
        <w:t>4s</w:t>
      </w:r>
      <w:r>
        <w:t>；</w:t>
      </w:r>
    </w:p>
    <w:p w14:paraId="19F62AE8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声音在</w:t>
      </w:r>
      <w:r>
        <w:t>1360m</w:t>
      </w:r>
      <w:r>
        <w:t>长的钢管中的传播时间是</w:t>
      </w:r>
      <w:r>
        <w:t>0.272s</w:t>
      </w:r>
      <w:r>
        <w:t>；</w:t>
      </w:r>
    </w:p>
    <w:p w14:paraId="13D8B2F1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3</w:t>
      </w:r>
      <w:r>
        <w:t>）声音通过钢管的传播速度是</w:t>
      </w:r>
      <w:r>
        <w:t>5000m/s</w:t>
      </w:r>
      <w:r>
        <w:t>。</w:t>
      </w:r>
    </w:p>
    <w:p w14:paraId="7B5584EA" w14:textId="77777777" w:rsidR="0053449E" w:rsidRDefault="0053449E" w:rsidP="0053449E">
      <w:pPr>
        <w:spacing w:line="360" w:lineRule="auto"/>
        <w:jc w:val="left"/>
        <w:textAlignment w:val="center"/>
      </w:pPr>
      <w:r>
        <w:t>18</w:t>
      </w:r>
      <w:r>
        <w:t>．（</w:t>
      </w:r>
      <w:r>
        <w:t>1</w:t>
      </w:r>
      <w:r>
        <w:t>）</w:t>
      </w:r>
      <w:r>
        <w:t>20℃</w:t>
      </w:r>
      <w:r>
        <w:t>；（</w:t>
      </w:r>
      <w:r>
        <w:t>2</w:t>
      </w:r>
      <w:r>
        <w:t>）</w:t>
      </w:r>
      <w:r>
        <w:t>50℃</w:t>
      </w:r>
    </w:p>
    <w:p w14:paraId="1AD8FC25" w14:textId="77777777" w:rsidR="0053449E" w:rsidRDefault="0053449E" w:rsidP="0053449E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标准大气压下，冰水混合物的温度为</w:t>
      </w:r>
      <w:r>
        <w:object w:dxaOrig="345" w:dyaOrig="255" w14:anchorId="70701C5A">
          <v:shape id="_x0000_i1111" type="#_x0000_t75" alt="eqId5b00bf1e35c5c3ec083a84f5bb103d97" style="width:17.4pt;height:12.6pt" o:ole="">
            <v:imagedata r:id="rId172" o:title="eqId5b00bf1e35c5c3ec083a84f5bb103d97"/>
          </v:shape>
          <o:OLEObject Type="Embed" ProgID="Equation.DSMT4" ShapeID="_x0000_i1111" DrawAspect="Content" ObjectID="_1789016592" r:id="rId173"/>
        </w:object>
      </w:r>
      <w:r>
        <w:t>，沸水的温度是</w:t>
      </w:r>
      <w:r>
        <w:object w:dxaOrig="525" w:dyaOrig="240" w14:anchorId="17FCA36E">
          <v:shape id="_x0000_i1112" type="#_x0000_t75" alt="eqId598a32279830e7d8bbd0422ce08aee9a" style="width:26.4pt;height:12pt;mso-position-horizontal-relative:page;mso-position-vertical-relative:page" o:ole="">
            <v:imagedata r:id="rId174" o:title="eqId598a32279830e7d8bbd0422ce08aee9a"/>
          </v:shape>
          <o:OLEObject Type="Embed" ProgID="Equation.DSMT4" ShapeID="_x0000_i1112" DrawAspect="Content" ObjectID="_1789016593" r:id="rId175"/>
        </w:object>
      </w:r>
      <w:r>
        <w:t>，这只不准温度计对应的格数为</w:t>
      </w:r>
      <w:r>
        <w:object w:dxaOrig="1155" w:dyaOrig="240" w14:anchorId="52167AD1">
          <v:shape id="_x0000_i1113" type="#_x0000_t75" alt="eqIdeafcd8e96a740ad2df66f655e2e94251" style="width:57.6pt;height:12pt" o:ole="">
            <v:imagedata r:id="rId176" o:title="eqIdeafcd8e96a740ad2df66f655e2e94251"/>
          </v:shape>
          <o:OLEObject Type="Embed" ProgID="Equation.DSMT4" ShapeID="_x0000_i1113" DrawAspect="Content" ObjectID="_1789016594" r:id="rId177"/>
        </w:object>
      </w:r>
      <w:r>
        <w:t>格，所以该温度计的实际分度值为</w:t>
      </w:r>
    </w:p>
    <w:p w14:paraId="114DEA17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1215" w:dyaOrig="555" w14:anchorId="4372852F">
          <v:shape id="_x0000_i1114" type="#_x0000_t75" alt="eqId21da06b55ebb36476d19b84564b6b492" style="width:60.6pt;height:27.6pt" o:ole="">
            <v:imagedata r:id="rId178" o:title="eqId21da06b55ebb36476d19b84564b6b492"/>
          </v:shape>
          <o:OLEObject Type="Embed" ProgID="Equation.DSMT4" ShapeID="_x0000_i1114" DrawAspect="Content" ObjectID="_1789016595" r:id="rId179"/>
        </w:object>
      </w:r>
    </w:p>
    <w:p w14:paraId="751A353E" w14:textId="77777777" w:rsidR="0053449E" w:rsidRDefault="0053449E" w:rsidP="0053449E">
      <w:pPr>
        <w:spacing w:line="360" w:lineRule="auto"/>
        <w:jc w:val="left"/>
        <w:textAlignment w:val="center"/>
      </w:pPr>
      <w:r>
        <w:t>温度计的示数为</w:t>
      </w:r>
      <w:r>
        <w:object w:dxaOrig="435" w:dyaOrig="255" w14:anchorId="1B6C2D13">
          <v:shape id="_x0000_i1115" type="#_x0000_t75" alt="eqId5deb1f676342614fc96c9aaa78a61168" style="width:21.6pt;height:12.6pt" o:ole="">
            <v:imagedata r:id="rId180" o:title="eqId5deb1f676342614fc96c9aaa78a61168"/>
          </v:shape>
          <o:OLEObject Type="Embed" ProgID="Equation.DSMT4" ShapeID="_x0000_i1115" DrawAspect="Content" ObjectID="_1789016596" r:id="rId181"/>
        </w:object>
      </w:r>
      <w:r>
        <w:t>，物体温度对应的</w:t>
      </w:r>
      <w:proofErr w:type="gramStart"/>
      <w:r>
        <w:t>实际格</w:t>
      </w:r>
      <w:proofErr w:type="gramEnd"/>
      <w:r>
        <w:t>数为</w:t>
      </w:r>
      <w:r>
        <w:object w:dxaOrig="975" w:dyaOrig="240" w14:anchorId="2009F2F1">
          <v:shape id="_x0000_i1116" type="#_x0000_t75" alt="eqId4395ba4f60bef6a09adc5f2c07055051" style="width:48.6pt;height:12pt" o:ole="">
            <v:imagedata r:id="rId182" o:title="eqId4395ba4f60bef6a09adc5f2c07055051"/>
          </v:shape>
          <o:OLEObject Type="Embed" ProgID="Equation.DSMT4" ShapeID="_x0000_i1116" DrawAspect="Content" ObjectID="_1789016597" r:id="rId183"/>
        </w:object>
      </w:r>
      <w:r>
        <w:t>格，故其所对应的实际温度为</w:t>
      </w:r>
    </w:p>
    <w:p w14:paraId="097970E8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1740" w:dyaOrig="555" w14:anchorId="38B9D481">
          <v:shape id="_x0000_i1117" type="#_x0000_t75" alt="eqId70f6e8f869e6e0330208d8e1fdf3baf0" style="width:87pt;height:27.6pt" o:ole="">
            <v:imagedata r:id="rId184" o:title="eqId70f6e8f869e6e0330208d8e1fdf3baf0"/>
          </v:shape>
          <o:OLEObject Type="Embed" ProgID="Equation.DSMT4" ShapeID="_x0000_i1117" DrawAspect="Content" ObjectID="_1789016598" r:id="rId185"/>
        </w:object>
      </w:r>
    </w:p>
    <w:p w14:paraId="12ED1E9E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一杯热水的实际温度为</w:t>
      </w:r>
      <w:r>
        <w:object w:dxaOrig="435" w:dyaOrig="255" w14:anchorId="4C1A213E">
          <v:shape id="_x0000_i1118" type="#_x0000_t75" alt="eqIdf7158d8fec00479a56aa0333f550a92d" style="width:21.6pt;height:12.6pt" o:ole="">
            <v:imagedata r:id="rId186" o:title="eqIdf7158d8fec00479a56aa0333f550a92d"/>
          </v:shape>
          <o:OLEObject Type="Embed" ProgID="Equation.DSMT4" ShapeID="_x0000_i1118" DrawAspect="Content" ObjectID="_1789016599" r:id="rId187"/>
        </w:object>
      </w:r>
      <w:r>
        <w:t>，则显示的格数为</w:t>
      </w:r>
    </w:p>
    <w:p w14:paraId="2DBC5EED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1230" w:dyaOrig="795" w14:anchorId="217A3333">
          <v:shape id="_x0000_i1119" type="#_x0000_t75" alt="eqId021d6ac8a5798ef675d59cdfae37ccd0" style="width:61.8pt;height:39.6pt" o:ole="">
            <v:imagedata r:id="rId188" o:title="eqId021d6ac8a5798ef675d59cdfae37ccd0"/>
          </v:shape>
          <o:OLEObject Type="Embed" ProgID="Equation.DSMT4" ShapeID="_x0000_i1119" DrawAspect="Content" ObjectID="_1789016600" r:id="rId189"/>
        </w:object>
      </w:r>
    </w:p>
    <w:p w14:paraId="2E928789" w14:textId="77777777" w:rsidR="0053449E" w:rsidRDefault="0053449E" w:rsidP="0053449E">
      <w:pPr>
        <w:spacing w:line="360" w:lineRule="auto"/>
        <w:jc w:val="left"/>
        <w:textAlignment w:val="center"/>
      </w:pPr>
      <w:r>
        <w:t>则显示的温度为</w:t>
      </w:r>
      <w:r>
        <w:object w:dxaOrig="435" w:dyaOrig="255" w14:anchorId="680ADFAD">
          <v:shape id="_x0000_i1120" type="#_x0000_t75" alt="eqIdf7158d8fec00479a56aa0333f550a92d" style="width:21.6pt;height:12.6pt" o:ole="">
            <v:imagedata r:id="rId186" o:title="eqIdf7158d8fec00479a56aa0333f550a92d"/>
          </v:shape>
          <o:OLEObject Type="Embed" ProgID="Equation.DSMT4" ShapeID="_x0000_i1120" DrawAspect="Content" ObjectID="_1789016601" r:id="rId190"/>
        </w:object>
      </w:r>
      <w:r>
        <w:t>。</w:t>
      </w:r>
    </w:p>
    <w:p w14:paraId="466659A7" w14:textId="77777777" w:rsidR="0053449E" w:rsidRDefault="0053449E" w:rsidP="0053449E">
      <w:pPr>
        <w:spacing w:line="360" w:lineRule="auto"/>
        <w:jc w:val="left"/>
        <w:textAlignment w:val="center"/>
      </w:pPr>
      <w:r>
        <w:t>答：（</w:t>
      </w:r>
      <w:r>
        <w:t>1</w:t>
      </w:r>
      <w:r>
        <w:t>）若测一个物体温度，温度计的示数为</w:t>
      </w:r>
      <w:r>
        <w:t>17℃</w:t>
      </w:r>
      <w:r>
        <w:t>，其所对应的实际温度是</w:t>
      </w:r>
      <w:r>
        <w:t>20℃</w:t>
      </w:r>
      <w:r>
        <w:t>；</w:t>
      </w:r>
    </w:p>
    <w:p w14:paraId="5F8A2F10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如果一杯热水的实际温度为</w:t>
      </w:r>
      <w:r>
        <w:t>50℃</w:t>
      </w:r>
      <w:r>
        <w:t>，则显示温度为</w:t>
      </w:r>
      <w:r>
        <w:t>50℃</w:t>
      </w:r>
      <w:r>
        <w:t>。</w:t>
      </w:r>
    </w:p>
    <w:p w14:paraId="533C5905" w14:textId="77777777" w:rsidR="0053449E" w:rsidRDefault="0053449E" w:rsidP="0053449E">
      <w:pPr>
        <w:spacing w:line="360" w:lineRule="auto"/>
        <w:jc w:val="left"/>
        <w:textAlignment w:val="center"/>
      </w:pPr>
      <w:r>
        <w:t>19</w:t>
      </w:r>
      <w:r>
        <w:t>．（</w:t>
      </w:r>
      <w:r>
        <w:t>1</w:t>
      </w:r>
      <w:r>
        <w:t>）</w:t>
      </w:r>
      <w:r>
        <w:object w:dxaOrig="495" w:dyaOrig="540" w14:anchorId="0433D9E0">
          <v:shape id="_x0000_i1121" type="#_x0000_t75" alt="eqId47e641dcb1546a42510fbe5c05da8098" style="width:24.6pt;height:27pt" o:ole="">
            <v:imagedata r:id="rId191" o:title="eqId47e641dcb1546a42510fbe5c05da8098"/>
          </v:shape>
          <o:OLEObject Type="Embed" ProgID="Equation.DSMT4" ShapeID="_x0000_i1121" DrawAspect="Content" ObjectID="_1789016602" r:id="rId192"/>
        </w:object>
      </w:r>
      <w:r>
        <w:t>；（</w:t>
      </w:r>
      <w:r>
        <w:t>2</w:t>
      </w:r>
      <w:r>
        <w:t>）</w:t>
      </w:r>
      <w:r>
        <w:t>40℃</w:t>
      </w:r>
    </w:p>
    <w:p w14:paraId="4D2FF759" w14:textId="77777777" w:rsidR="0053449E" w:rsidRDefault="0053449E" w:rsidP="0053449E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温度计上一个小格表示的实际温度</w:t>
      </w:r>
    </w:p>
    <w:p w14:paraId="4430E5B4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1650" w:dyaOrig="540" w14:anchorId="543A1AAD">
          <v:shape id="_x0000_i1122" type="#_x0000_t75" alt="eqId522f193f768193b7071a8e6764b56a6a" style="width:82.8pt;height:27pt" o:ole="">
            <v:imagedata r:id="rId193" o:title="eqId522f193f768193b7071a8e6764b56a6a"/>
          </v:shape>
          <o:OLEObject Type="Embed" ProgID="Equation.DSMT4" ShapeID="_x0000_i1122" DrawAspect="Content" ObjectID="_1789016603" r:id="rId194"/>
        </w:object>
      </w:r>
    </w:p>
    <w:p w14:paraId="22E8F219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根据实际温度和显示温度相等，设液体的显示温度为</w:t>
      </w:r>
      <w:r>
        <w:rPr>
          <w:i/>
        </w:rPr>
        <w:t>t</w:t>
      </w:r>
      <w:r>
        <w:t>，则</w:t>
      </w:r>
    </w:p>
    <w:p w14:paraId="5D9C7C67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1920" w:dyaOrig="540" w14:anchorId="541E3072">
          <v:shape id="_x0000_i1123" type="#_x0000_t75" alt="eqId903f2b71d55ca1dd453a3ffb4b281396" style="width:96pt;height:27pt" o:ole="">
            <v:imagedata r:id="rId195" o:title="eqId903f2b71d55ca1dd453a3ffb4b281396"/>
          </v:shape>
          <o:OLEObject Type="Embed" ProgID="Equation.DSMT4" ShapeID="_x0000_i1123" DrawAspect="Content" ObjectID="_1789016604" r:id="rId196"/>
        </w:object>
      </w:r>
    </w:p>
    <w:p w14:paraId="575D54A8" w14:textId="77777777" w:rsidR="0053449E" w:rsidRDefault="0053449E" w:rsidP="0053449E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t</w:t>
      </w:r>
      <w:r>
        <w:t>=40℃</w:t>
      </w:r>
    </w:p>
    <w:p w14:paraId="328597AF" w14:textId="77777777" w:rsidR="0053449E" w:rsidRDefault="0053449E" w:rsidP="0053449E">
      <w:pPr>
        <w:spacing w:line="360" w:lineRule="auto"/>
        <w:jc w:val="left"/>
        <w:textAlignment w:val="center"/>
      </w:pPr>
      <w:r>
        <w:t>答：（</w:t>
      </w:r>
      <w:r>
        <w:t>1</w:t>
      </w:r>
      <w:r>
        <w:t>）该温度计一格的示</w:t>
      </w:r>
      <w:proofErr w:type="gramStart"/>
      <w:r>
        <w:t>数实际</w:t>
      </w:r>
      <w:proofErr w:type="gramEnd"/>
      <w:r>
        <w:t>温度是</w:t>
      </w:r>
      <w:r>
        <w:object w:dxaOrig="495" w:dyaOrig="540" w14:anchorId="253557D6">
          <v:shape id="_x0000_i1124" type="#_x0000_t75" alt="eqId47e641dcb1546a42510fbe5c05da8098" style="width:24.6pt;height:27pt" o:ole="">
            <v:imagedata r:id="rId191" o:title="eqId47e641dcb1546a42510fbe5c05da8098"/>
          </v:shape>
          <o:OLEObject Type="Embed" ProgID="Equation.DSMT4" ShapeID="_x0000_i1124" DrawAspect="Content" ObjectID="_1789016605" r:id="rId197"/>
        </w:object>
      </w:r>
      <w:r>
        <w:t>；</w:t>
      </w:r>
    </w:p>
    <w:p w14:paraId="4A18E892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实际温度和显示温度相同的是</w:t>
      </w:r>
      <w:r>
        <w:t>40℃</w:t>
      </w:r>
      <w:r>
        <w:t>。</w:t>
      </w:r>
    </w:p>
    <w:p w14:paraId="389EF445" w14:textId="77777777" w:rsidR="0053449E" w:rsidRDefault="0053449E" w:rsidP="0053449E">
      <w:pPr>
        <w:spacing w:line="360" w:lineRule="auto"/>
        <w:jc w:val="left"/>
        <w:textAlignment w:val="center"/>
      </w:pPr>
      <w:r>
        <w:t>20</w:t>
      </w:r>
      <w:r>
        <w:t>．（</w:t>
      </w:r>
      <w:r>
        <w:t>1</w:t>
      </w:r>
      <w:r>
        <w:t>）</w:t>
      </w:r>
      <w:r>
        <w:t>1.1℃</w:t>
      </w:r>
      <w:r>
        <w:t>；（</w:t>
      </w:r>
      <w:r>
        <w:t>2</w:t>
      </w:r>
      <w:r>
        <w:t>）</w:t>
      </w:r>
      <w:r>
        <w:t>23℃</w:t>
      </w:r>
      <w:r>
        <w:t>；（</w:t>
      </w:r>
      <w:r>
        <w:t>3</w:t>
      </w:r>
      <w:r>
        <w:t>）</w:t>
      </w:r>
      <w:r>
        <w:t>50℃</w:t>
      </w:r>
    </w:p>
    <w:p w14:paraId="450DBCA1" w14:textId="77777777" w:rsidR="0053449E" w:rsidRDefault="0053449E" w:rsidP="0053449E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用题中温度计测冰水混合物的温度时示数为</w:t>
      </w:r>
      <w:r>
        <w:t>5℃</w:t>
      </w:r>
      <w:r>
        <w:t>，测沸水时示数为</w:t>
      </w:r>
      <w:r>
        <w:t>95℃</w:t>
      </w:r>
      <w:r>
        <w:t>，则这只温度计的实际分度值为</w:t>
      </w:r>
    </w:p>
    <w:p w14:paraId="3B0A43DB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1785" w:dyaOrig="540" w14:anchorId="0A777F18">
          <v:shape id="_x0000_i1125" type="#_x0000_t75" alt="eqId43c2c1a062c0f32e91d50d0d62bb11f8" style="width:89.4pt;height:27pt" o:ole="">
            <v:imagedata r:id="rId198" o:title="eqId43c2c1a062c0f32e91d50d0d62bb11f8"/>
          </v:shape>
          <o:OLEObject Type="Embed" ProgID="Equation.DSMT4" ShapeID="_x0000_i1125" DrawAspect="Content" ObjectID="_1789016606" r:id="rId199"/>
        </w:object>
      </w:r>
    </w:p>
    <w:p w14:paraId="13D9FA75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当实际温度为</w:t>
      </w:r>
      <w:r>
        <w:t>20℃</w:t>
      </w:r>
      <w:r>
        <w:t>时，温度计的读数</w:t>
      </w:r>
      <w:r>
        <w:rPr>
          <w:rFonts w:eastAsia="Times New Roman"/>
          <w:i/>
        </w:rPr>
        <w:t>t</w:t>
      </w:r>
      <w:r>
        <w:t>与实际温度的关系为</w:t>
      </w:r>
    </w:p>
    <w:p w14:paraId="2C6A2270" w14:textId="77777777" w:rsidR="0053449E" w:rsidRDefault="0053449E" w:rsidP="0053449E">
      <w:pPr>
        <w:spacing w:line="360" w:lineRule="auto"/>
        <w:jc w:val="center"/>
        <w:textAlignment w:val="center"/>
      </w:pPr>
      <w:r>
        <w:object w:dxaOrig="1755" w:dyaOrig="540" w14:anchorId="255360BC">
          <v:shape id="_x0000_i1126" type="#_x0000_t75" alt="eqId7c86ef18796f21894c980799717ce703" style="width:87.6pt;height:27pt" o:ole="">
            <v:imagedata r:id="rId200" o:title="eqId7c86ef18796f21894c980799717ce703"/>
          </v:shape>
          <o:OLEObject Type="Embed" ProgID="Equation.DSMT4" ShapeID="_x0000_i1126" DrawAspect="Content" ObjectID="_1789016607" r:id="rId201"/>
        </w:object>
      </w:r>
      <w:r>
        <w:t xml:space="preserve"> </w:t>
      </w:r>
    </w:p>
    <w:p w14:paraId="7EB7E48C" w14:textId="77777777" w:rsidR="0053449E" w:rsidRDefault="0053449E" w:rsidP="0053449E">
      <w:pPr>
        <w:spacing w:line="360" w:lineRule="auto"/>
        <w:jc w:val="left"/>
        <w:textAlignment w:val="center"/>
      </w:pPr>
      <w:r>
        <w:t>解得</w:t>
      </w:r>
      <w:r>
        <w:rPr>
          <w:rFonts w:eastAsia="Times New Roman"/>
          <w:i/>
        </w:rPr>
        <w:t>t</w:t>
      </w:r>
      <w:r>
        <w:t>=23</w:t>
      </w:r>
      <w:r>
        <w:t>，即温度计的读数为</w:t>
      </w:r>
      <w:r>
        <w:t>23℃</w:t>
      </w:r>
      <w:r>
        <w:t>；</w:t>
      </w:r>
    </w:p>
    <w:p w14:paraId="6FC7C219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3</w:t>
      </w:r>
      <w:r>
        <w:t>）设当温度计读数为</w:t>
      </w:r>
      <w:r>
        <w:rPr>
          <w:rFonts w:eastAsia="Times New Roman"/>
          <w:i/>
        </w:rPr>
        <w:t>t</w:t>
      </w:r>
      <w:r>
        <w:t>′</w:t>
      </w:r>
      <w:r>
        <w:t>时，真实值也为</w:t>
      </w:r>
      <w:r>
        <w:rPr>
          <w:rFonts w:eastAsia="Times New Roman"/>
          <w:i/>
        </w:rPr>
        <w:t>t</w:t>
      </w:r>
      <w:r>
        <w:t>′</w:t>
      </w:r>
      <w:r>
        <w:t>，则有</w:t>
      </w:r>
    </w:p>
    <w:p w14:paraId="5D6E2102" w14:textId="77777777" w:rsidR="0053449E" w:rsidRDefault="0053449E" w:rsidP="0053449E">
      <w:pPr>
        <w:spacing w:line="360" w:lineRule="auto"/>
        <w:jc w:val="center"/>
        <w:textAlignment w:val="center"/>
      </w:pPr>
      <w:r>
        <w:t xml:space="preserve"> </w:t>
      </w:r>
      <w:r>
        <w:object w:dxaOrig="1515" w:dyaOrig="540" w14:anchorId="0AB2DBCD">
          <v:shape id="_x0000_i1127" type="#_x0000_t75" alt="eqIdcf8b93075895d7f7887236036399c6cb" style="width:75.6pt;height:27pt" o:ole="">
            <v:imagedata r:id="rId202" o:title="eqIdcf8b93075895d7f7887236036399c6cb"/>
          </v:shape>
          <o:OLEObject Type="Embed" ProgID="Equation.DSMT4" ShapeID="_x0000_i1127" DrawAspect="Content" ObjectID="_1789016608" r:id="rId203"/>
        </w:object>
      </w:r>
    </w:p>
    <w:p w14:paraId="64F5212A" w14:textId="77777777" w:rsidR="0053449E" w:rsidRDefault="0053449E" w:rsidP="0053449E">
      <w:pPr>
        <w:spacing w:line="360" w:lineRule="auto"/>
        <w:jc w:val="left"/>
        <w:textAlignment w:val="center"/>
      </w:pPr>
      <w:r>
        <w:t>解得：</w:t>
      </w:r>
      <w:r>
        <w:rPr>
          <w:rFonts w:eastAsia="Times New Roman"/>
          <w:i/>
        </w:rPr>
        <w:t>t′</w:t>
      </w:r>
      <w:r>
        <w:t>=50</w:t>
      </w:r>
      <w:r>
        <w:t>，则外界温度为</w:t>
      </w:r>
      <w:r>
        <w:t>50C°</w:t>
      </w:r>
      <w:r>
        <w:t>时，该温度计的示数等于实际温度。</w:t>
      </w:r>
    </w:p>
    <w:p w14:paraId="2B06477D" w14:textId="77777777" w:rsidR="0053449E" w:rsidRDefault="0053449E" w:rsidP="0053449E">
      <w:pPr>
        <w:spacing w:line="360" w:lineRule="auto"/>
        <w:jc w:val="left"/>
        <w:textAlignment w:val="center"/>
      </w:pPr>
      <w:r>
        <w:t>答：（</w:t>
      </w:r>
      <w:r>
        <w:t>1</w:t>
      </w:r>
      <w:r>
        <w:t>）分度值为</w:t>
      </w:r>
      <w:r>
        <w:t>1.1℃</w:t>
      </w:r>
      <w:r>
        <w:t>。</w:t>
      </w:r>
    </w:p>
    <w:p w14:paraId="2AF14A39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2</w:t>
      </w:r>
      <w:r>
        <w:t>）实际温度为</w:t>
      </w:r>
      <w:r>
        <w:t>20℃</w:t>
      </w:r>
      <w:r>
        <w:t>，则这支温度计的读数为</w:t>
      </w:r>
      <w:r>
        <w:t>23℃</w:t>
      </w:r>
      <w:r>
        <w:t>。</w:t>
      </w:r>
    </w:p>
    <w:p w14:paraId="05B92EF3" w14:textId="77777777" w:rsidR="0053449E" w:rsidRDefault="0053449E" w:rsidP="0053449E">
      <w:pPr>
        <w:spacing w:line="360" w:lineRule="auto"/>
        <w:jc w:val="left"/>
        <w:textAlignment w:val="center"/>
      </w:pPr>
      <w:r>
        <w:t>（</w:t>
      </w:r>
      <w:r>
        <w:t>3</w:t>
      </w:r>
      <w:r>
        <w:t>）当外界实际温度为</w:t>
      </w:r>
      <w:r>
        <w:t>50℃</w:t>
      </w:r>
      <w:r>
        <w:t>时，这支温度计的示数等于实际温度。</w:t>
      </w:r>
    </w:p>
    <w:p w14:paraId="2C4AC345" w14:textId="77777777" w:rsidR="0053449E" w:rsidRPr="00CB30C3" w:rsidRDefault="0053449E" w:rsidP="0053449E"/>
    <w:p w14:paraId="58D9F9F8" w14:textId="77777777" w:rsidR="0053449E" w:rsidRPr="0053449E" w:rsidRDefault="0053449E">
      <w:pPr>
        <w:spacing w:line="360" w:lineRule="auto"/>
        <w:jc w:val="left"/>
        <w:textAlignment w:val="center"/>
        <w:rPr>
          <w:rFonts w:hint="eastAsia"/>
        </w:rPr>
      </w:pPr>
    </w:p>
    <w:p w14:paraId="63F4D194" w14:textId="77777777" w:rsidR="008C6098" w:rsidRPr="00AA0F58" w:rsidRDefault="008C6098" w:rsidP="00AA0F58">
      <w:pPr>
        <w:jc w:val="center"/>
        <w:textAlignment w:val="center"/>
      </w:pPr>
    </w:p>
    <w:sectPr w:rsidR="008C6098" w:rsidRPr="00AA0F58">
      <w:headerReference w:type="default" r:id="rId204"/>
      <w:footerReference w:type="even" r:id="rId205"/>
      <w:footerReference w:type="default" r:id="rId206"/>
      <w:pgSz w:w="11907" w:h="16839" w:code="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4D72471" w14:textId="77777777" w:rsidR="00AF4A8E" w:rsidRDefault="00AF4A8E">
      <w:r>
        <w:separator/>
      </w:r>
    </w:p>
  </w:endnote>
  <w:endnote w:type="continuationSeparator" w:id="0">
    <w:p w14:paraId="443A8E6F" w14:textId="77777777" w:rsidR="00AF4A8E" w:rsidRDefault="00AF4A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JyeooHai-letter-Italic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0C2302A" w14:textId="77777777" w:rsidR="009E611B" w:rsidRPr="0064153B" w:rsidRDefault="009E611B" w:rsidP="0064153B">
    <w:pPr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BB0312F" w14:textId="77777777" w:rsidR="009E611B" w:rsidRPr="0064153B" w:rsidRDefault="009E611B" w:rsidP="0064153B">
    <w:pPr>
      <w:jc w:val="center"/>
    </w:pPr>
  </w:p>
  <w:p w14:paraId="515B8F12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5B36DB0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627CEA2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82722E7" w14:textId="77777777" w:rsidR="00AF4A8E" w:rsidRDefault="00AF4A8E">
      <w:r>
        <w:separator/>
      </w:r>
    </w:p>
  </w:footnote>
  <w:footnote w:type="continuationSeparator" w:id="0">
    <w:p w14:paraId="228F1280" w14:textId="77777777" w:rsidR="00AF4A8E" w:rsidRDefault="00AF4A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625C555" w14:textId="7345B7A2" w:rsidR="004151FC" w:rsidRDefault="00000000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 w14:anchorId="2E36D6E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0E378D"/>
    <w:rsid w:val="001D7A06"/>
    <w:rsid w:val="00284433"/>
    <w:rsid w:val="002A1EC6"/>
    <w:rsid w:val="002E035E"/>
    <w:rsid w:val="003F38F2"/>
    <w:rsid w:val="004151FC"/>
    <w:rsid w:val="0053449E"/>
    <w:rsid w:val="0064153B"/>
    <w:rsid w:val="006B16C5"/>
    <w:rsid w:val="00706C5B"/>
    <w:rsid w:val="00776133"/>
    <w:rsid w:val="00855687"/>
    <w:rsid w:val="008C07DE"/>
    <w:rsid w:val="008C6098"/>
    <w:rsid w:val="009E611B"/>
    <w:rsid w:val="00A21B62"/>
    <w:rsid w:val="00A30CCE"/>
    <w:rsid w:val="00A31685"/>
    <w:rsid w:val="00AA0F58"/>
    <w:rsid w:val="00AC3E9C"/>
    <w:rsid w:val="00AF4A8E"/>
    <w:rsid w:val="00BC4F14"/>
    <w:rsid w:val="00BC62FB"/>
    <w:rsid w:val="00BF535F"/>
    <w:rsid w:val="00C02FC6"/>
    <w:rsid w:val="00C806B0"/>
    <w:rsid w:val="00D1238C"/>
    <w:rsid w:val="00E476EE"/>
    <w:rsid w:val="00EF035E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D1087F7"/>
  <w15:docId w15:val="{FA5C554A-A82A-49F6-9AE1-141368A539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706C5B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706C5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5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205" Type="http://schemas.openxmlformats.org/officeDocument/2006/relationships/footer" Target="footer1.xml"/><Relationship Id="rId107" Type="http://schemas.openxmlformats.org/officeDocument/2006/relationships/image" Target="media/image50.wmf"/><Relationship Id="rId11" Type="http://schemas.openxmlformats.org/officeDocument/2006/relationships/image" Target="media/image5.wmf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0.bin"/><Relationship Id="rId22" Type="http://schemas.openxmlformats.org/officeDocument/2006/relationships/image" Target="media/image11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2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6.bin"/><Relationship Id="rId206" Type="http://schemas.openxmlformats.org/officeDocument/2006/relationships/footer" Target="footer2.xml"/><Relationship Id="rId12" Type="http://schemas.openxmlformats.org/officeDocument/2006/relationships/oleObject" Target="embeddings/oleObject1.bin"/><Relationship Id="rId33" Type="http://schemas.openxmlformats.org/officeDocument/2006/relationships/image" Target="media/image17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7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6.wmf"/><Relationship Id="rId6" Type="http://schemas.openxmlformats.org/officeDocument/2006/relationships/endnotes" Target="endnotes.xml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2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1.wmf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image" Target="media/image81.wmf"/><Relationship Id="rId193" Type="http://schemas.openxmlformats.org/officeDocument/2006/relationships/image" Target="media/image91.wmf"/><Relationship Id="rId207" Type="http://schemas.openxmlformats.org/officeDocument/2006/relationships/fontTable" Target="fontTable.xml"/><Relationship Id="rId13" Type="http://schemas.openxmlformats.org/officeDocument/2006/relationships/image" Target="media/image6.png"/><Relationship Id="rId109" Type="http://schemas.openxmlformats.org/officeDocument/2006/relationships/image" Target="media/image51.wmf"/><Relationship Id="rId34" Type="http://schemas.openxmlformats.org/officeDocument/2006/relationships/oleObject" Target="embeddings/oleObject11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7" Type="http://schemas.openxmlformats.org/officeDocument/2006/relationships/image" Target="media/image1.png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theme" Target="theme/theme1.xml"/><Relationship Id="rId19" Type="http://schemas.openxmlformats.org/officeDocument/2006/relationships/oleObject" Target="embeddings/oleObject4.bin"/><Relationship Id="rId14" Type="http://schemas.openxmlformats.org/officeDocument/2006/relationships/image" Target="media/image7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2.wmf"/><Relationship Id="rId190" Type="http://schemas.openxmlformats.org/officeDocument/2006/relationships/oleObject" Target="embeddings/oleObject95.bin"/><Relationship Id="rId204" Type="http://schemas.openxmlformats.org/officeDocument/2006/relationships/header" Target="header1.xml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png"/><Relationship Id="rId31" Type="http://schemas.openxmlformats.org/officeDocument/2006/relationships/image" Target="media/image16.wmf"/><Relationship Id="rId52" Type="http://schemas.openxmlformats.org/officeDocument/2006/relationships/image" Target="media/image26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image" Target="media/image85.wmf"/><Relationship Id="rId26" Type="http://schemas.openxmlformats.org/officeDocument/2006/relationships/image" Target="media/image13.jpeg"/><Relationship Id="rId47" Type="http://schemas.openxmlformats.org/officeDocument/2006/relationships/oleObject" Target="embeddings/oleObject18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image" Target="media/image94.wmf"/><Relationship Id="rId16" Type="http://schemas.openxmlformats.org/officeDocument/2006/relationships/image" Target="media/image8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8.wmf"/><Relationship Id="rId27" Type="http://schemas.openxmlformats.org/officeDocument/2006/relationships/image" Target="media/image14.wmf"/><Relationship Id="rId48" Type="http://schemas.openxmlformats.org/officeDocument/2006/relationships/image" Target="media/image24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49.wmf"/><Relationship Id="rId124" Type="http://schemas.openxmlformats.org/officeDocument/2006/relationships/image" Target="media/image58.wmf"/><Relationship Id="rId70" Type="http://schemas.openxmlformats.org/officeDocument/2006/relationships/image" Target="media/image35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5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18" Type="http://schemas.openxmlformats.org/officeDocument/2006/relationships/image" Target="media/image9.wmf"/><Relationship Id="rId39" Type="http://schemas.openxmlformats.org/officeDocument/2006/relationships/image" Target="media/image19.png"/><Relationship Id="rId50" Type="http://schemas.openxmlformats.org/officeDocument/2006/relationships/image" Target="media/image25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5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9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F2502C-3BF5-430C-BBEF-013CB44874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7</Pages>
  <Words>1485</Words>
  <Characters>8471</Characters>
  <Application>Microsoft Office Word</Application>
  <DocSecurity>0</DocSecurity>
  <Lines>70</Lines>
  <Paragraphs>19</Paragraphs>
  <ScaleCrop>false</ScaleCrop>
  <Company/>
  <LinksUpToDate>false</LinksUpToDate>
  <CharactersWithSpaces>9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2</cp:revision>
  <dcterms:created xsi:type="dcterms:W3CDTF">2017-07-19T12:07:00Z</dcterms:created>
  <dcterms:modified xsi:type="dcterms:W3CDTF">2024-09-28T0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